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49"/>
  </p:notesMasterIdLst>
  <p:sldIdLst>
    <p:sldId id="276" r:id="rId2"/>
    <p:sldId id="256" r:id="rId3"/>
    <p:sldId id="273" r:id="rId4"/>
    <p:sldId id="295" r:id="rId5"/>
    <p:sldId id="274" r:id="rId6"/>
    <p:sldId id="275" r:id="rId7"/>
    <p:sldId id="294" r:id="rId8"/>
    <p:sldId id="284" r:id="rId9"/>
    <p:sldId id="285" r:id="rId10"/>
    <p:sldId id="286" r:id="rId11"/>
    <p:sldId id="288" r:id="rId12"/>
    <p:sldId id="296" r:id="rId13"/>
    <p:sldId id="297" r:id="rId14"/>
    <p:sldId id="298" r:id="rId15"/>
    <p:sldId id="322" r:id="rId16"/>
    <p:sldId id="299" r:id="rId17"/>
    <p:sldId id="300" r:id="rId18"/>
    <p:sldId id="301" r:id="rId19"/>
    <p:sldId id="327" r:id="rId20"/>
    <p:sldId id="321" r:id="rId21"/>
    <p:sldId id="302" r:id="rId22"/>
    <p:sldId id="303" r:id="rId23"/>
    <p:sldId id="304" r:id="rId24"/>
    <p:sldId id="323" r:id="rId25"/>
    <p:sldId id="287" r:id="rId26"/>
    <p:sldId id="315" r:id="rId27"/>
    <p:sldId id="316" r:id="rId28"/>
    <p:sldId id="289" r:id="rId29"/>
    <p:sldId id="305" r:id="rId30"/>
    <p:sldId id="306" r:id="rId31"/>
    <p:sldId id="308" r:id="rId32"/>
    <p:sldId id="324" r:id="rId33"/>
    <p:sldId id="328" r:id="rId34"/>
    <p:sldId id="309" r:id="rId35"/>
    <p:sldId id="311" r:id="rId36"/>
    <p:sldId id="325" r:id="rId37"/>
    <p:sldId id="312" r:id="rId38"/>
    <p:sldId id="314" r:id="rId39"/>
    <p:sldId id="326" r:id="rId40"/>
    <p:sldId id="317" r:id="rId41"/>
    <p:sldId id="319" r:id="rId42"/>
    <p:sldId id="329" r:id="rId43"/>
    <p:sldId id="330" r:id="rId44"/>
    <p:sldId id="292" r:id="rId45"/>
    <p:sldId id="293" r:id="rId46"/>
    <p:sldId id="331" r:id="rId47"/>
    <p:sldId id="333" r:id="rId4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D3CD"/>
    <a:srgbClr val="92D1C3"/>
    <a:srgbClr val="0D324D"/>
    <a:srgbClr val="DCBA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165"/>
  </p:normalViewPr>
  <p:slideViewPr>
    <p:cSldViewPr snapToGrid="0" snapToObjects="1">
      <p:cViewPr varScale="1">
        <p:scale>
          <a:sx n="157" d="100"/>
          <a:sy n="157" d="100"/>
        </p:scale>
        <p:origin x="840" y="88"/>
      </p:cViewPr>
      <p:guideLst/>
    </p:cSldViewPr>
  </p:slideViewPr>
  <p:notesTextViewPr>
    <p:cViewPr>
      <p:scale>
        <a:sx n="95" d="100"/>
        <a:sy n="95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napToObjects="1">
      <p:cViewPr varScale="1">
        <p:scale>
          <a:sx n="107" d="100"/>
          <a:sy n="107" d="100"/>
        </p:scale>
        <p:origin x="4088" y="16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oew-VIocHqA5Tn8z" TargetMode="Externa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EVS_yYQoLJg?si=fJvuvFWH3vJ3B0z9" TargetMode="Externa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EVS_yYQoLJg?si=fJvuvFWH3vJ3B0z9" TargetMode="External"/></Relationships>
</file>

<file path=ppt/notesSlides/_rels/notes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EVS_yYQoLJg?si=fJvuvFWH3vJ3B0z9" TargetMode="External"/></Relationships>
</file>

<file path=ppt/notesSlides/_rels/notes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oew-VIocHqA5Tn8z" TargetMode="Externa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oew-VIocHqA5Tn8z" TargetMode="Externa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8885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787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2021, September 21). K20 Center 3 minute timer [Video]. YouTube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4"/>
              </a:rPr>
              <a:t>https://youtu.be/iISP02KPau0?si=oew-VIocHqA5Tn8z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9650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9756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668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299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109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4404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2021, September 21). K20 Center 5 minute timer. [Video]. YouTube.</a:t>
            </a:r>
            <a:r>
              <a:rPr lang="en-US" sz="1800" b="0" i="0" u="non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EVS_yYQoLJg?si=fJvuvFWH3vJ3B0z9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9450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880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2364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8018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8094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2021, September 21). K20 Center 5 minute timer. [Video]. YouTube.</a:t>
            </a:r>
            <a:r>
              <a:rPr lang="en-US" sz="1800" b="0" i="0" u="non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EVS_yYQoLJg?si=fJvuvFWH3vJ3B0z9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2320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361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2021, September 21). K20 Center 5 minute timer [Video]. YouTube.</a:t>
            </a:r>
            <a:r>
              <a:rPr lang="en-US" sz="1800" b="0" i="0" u="non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EVS_yYQoLJg?si=fJvuvFWH3vJ3B0z9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49584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97725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9827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312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7169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2021, September 21). K20 Center 3 minute timer [Video]. YouTube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4"/>
              </a:rPr>
              <a:t>https://youtu.be/iISP02KPau0?si=oew-VIocHqA5Tn8z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1761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974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4645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61125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2021, September 21). K20 Center 3 minute timer [Video]. YouTube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4"/>
              </a:rPr>
              <a:t>https://youtu.be/iISP02KPau0?si=oew-VIocHqA5Tn8z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52294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1494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hqprint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hqprint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7" Type="http://schemas.openxmlformats.org/officeDocument/2006/relationships/image" Target="../media/image14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hyperlink" Target="https://youtu.be/iISP02KPau0?si=oew-VIocHqA5Tn8z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12" Type="http://schemas.openxmlformats.org/officeDocument/2006/relationships/image" Target="../media/image20.jpeg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hyperlink" Target="https://youtu.be/iISP02KPau0?si=oew-VIocHqA5Tn8z" TargetMode="Externa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image" Target="../media/image20.jpeg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6.png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hyperlink" Target="https://youtu.be/iISP02KPau0?si=oew-VIocHqA5Tn8z" TargetMode="Externa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wmf"/><Relationship Id="rId12" Type="http://schemas.openxmlformats.org/officeDocument/2006/relationships/image" Target="../media/image20.jpeg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0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6.png"/><Relationship Id="rId9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32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svg"/><Relationship Id="rId7" Type="http://schemas.openxmlformats.org/officeDocument/2006/relationships/image" Target="../media/image39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37.svg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3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0.wmf"/><Relationship Id="rId12" Type="http://schemas.openxmlformats.org/officeDocument/2006/relationships/hyperlink" Target="https://youtu.be/EVS_yYQoLJg?si=fJvuvFWH3vJ3B0z9" TargetMode="Externa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2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6.png"/><Relationship Id="rId9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4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4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3.jpe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8.wmf"/><Relationship Id="rId12" Type="http://schemas.openxmlformats.org/officeDocument/2006/relationships/hyperlink" Target="https://youtu.be/EVS_yYQoLJg?si=fJvuvFWH3vJ3B0z9" TargetMode="Externa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0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6.png"/><Relationship Id="rId9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3.jpe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3.wmf"/><Relationship Id="rId12" Type="http://schemas.openxmlformats.org/officeDocument/2006/relationships/hyperlink" Target="https://youtu.be/EVS_yYQoLJg?si=fJvuvFWH3vJ3B0z9" TargetMode="Externa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5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6.png"/><Relationship Id="rId9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5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3.sv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821767" cy="3434098"/>
          </a:xfrm>
        </p:spPr>
        <p:txBody>
          <a:bodyPr>
            <a:normAutofit lnSpcReduction="10000"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Side–Side–Side (SSS)</a:t>
            </a:r>
          </a:p>
          <a:p>
            <a:pPr lvl="1"/>
            <a:r>
              <a:rPr lang="en-US" dirty="0"/>
              <a:t>Three pairs of congruent sides</a:t>
            </a:r>
          </a:p>
          <a:p>
            <a:r>
              <a:rPr lang="en-US" b="1" dirty="0">
                <a:solidFill>
                  <a:schemeClr val="accent4"/>
                </a:solidFill>
              </a:rPr>
              <a:t>Side–Side–Angle (</a:t>
            </a:r>
            <a:r>
              <a:rPr lang="en-US" b="1" dirty="0" err="1">
                <a:solidFill>
                  <a:schemeClr val="accent4"/>
                </a:solidFill>
              </a:rPr>
              <a:t>SSA</a:t>
            </a:r>
            <a:r>
              <a:rPr lang="en-US" b="1" dirty="0">
                <a:solidFill>
                  <a:schemeClr val="accent4"/>
                </a:solidFill>
              </a:rPr>
              <a:t>)</a:t>
            </a:r>
          </a:p>
          <a:p>
            <a:pPr lvl="1"/>
            <a:r>
              <a:rPr lang="en-US" dirty="0"/>
              <a:t>Two pairs of congruent sides and one pair of congruent angles (angles</a:t>
            </a:r>
            <a:br>
              <a:rPr lang="en-US" dirty="0"/>
            </a:br>
            <a:r>
              <a:rPr lang="en-US" dirty="0"/>
              <a:t>not between the pairs of sides)</a:t>
            </a:r>
          </a:p>
          <a:p>
            <a:r>
              <a:rPr lang="en-US" b="1" dirty="0">
                <a:solidFill>
                  <a:schemeClr val="accent4"/>
                </a:solidFill>
              </a:rPr>
              <a:t>Side–Angle–Side (SAS)</a:t>
            </a:r>
          </a:p>
          <a:p>
            <a:pPr lvl="1"/>
            <a:r>
              <a:rPr lang="en-US" dirty="0"/>
              <a:t>Two pairs of congruent sides and one pair of congruent angles (angles between the pairs of sides)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loring the Possibilities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DCF574F2-2B99-3D25-461C-64CCBF1DC7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334404" y="1164497"/>
            <a:ext cx="4572000" cy="959341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EC7710D9-94F4-914C-59BA-D52E41C850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34404" y="2501417"/>
            <a:ext cx="4572000" cy="959341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E867006C-BB14-A7D1-A212-E70B063EEF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334404" y="3784109"/>
            <a:ext cx="4572000" cy="95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514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are going to play another game!</a:t>
            </a:r>
          </a:p>
          <a:p>
            <a:r>
              <a:rPr lang="en-US" dirty="0"/>
              <a:t>In this game, I am going to give you</a:t>
            </a:r>
            <a:br>
              <a:rPr lang="en-US" dirty="0"/>
            </a:br>
            <a:r>
              <a:rPr lang="en-US" dirty="0"/>
              <a:t>3 measurements of my triangle.</a:t>
            </a:r>
          </a:p>
          <a:p>
            <a:r>
              <a:rPr lang="en-US" dirty="0"/>
              <a:t>Your challenge is to see if you can</a:t>
            </a:r>
            <a:br>
              <a:rPr lang="en-US" dirty="0"/>
            </a:br>
            <a:r>
              <a:rPr lang="en-US" dirty="0"/>
              <a:t>create my triang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5334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rectangular frame with yellow lights&#10;&#10;Description automatically generated">
            <a:extLst>
              <a:ext uri="{FF2B5EF4-FFF2-40B4-BE49-F238E27FC236}">
                <a16:creationId xmlns:a16="http://schemas.microsoft.com/office/drawing/2014/main" id="{DBBE4598-6700-0F5F-00B1-4FB1F4C45657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8213" y="3152774"/>
            <a:ext cx="2598737" cy="1552575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My triangle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/>
              <a:t>, has…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1</a:t>
            </a:r>
            <a:endParaRPr lang="en-US" sz="3200" b="1" dirty="0">
              <a:highlight>
                <a:srgbClr val="FFFF00"/>
              </a:highlight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88DC8A-6E03-310C-0C7E-AE6A1E823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63036"/>
              </p:ext>
            </p:extLst>
          </p:nvPr>
        </p:nvGraphicFramePr>
        <p:xfrm>
          <a:off x="745066" y="1951038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457200" progId="Equation.DSMT4">
                  <p:embed/>
                </p:oleObj>
              </mc:Choice>
              <mc:Fallback>
                <p:oleObj name="Equation" r:id="rId6" imgW="18414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88DC8A-6E03-310C-0C7E-AE6A1E8236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066" y="1951038"/>
                        <a:ext cx="184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D144FA-B690-F961-AD02-25FCF4B17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02822"/>
              </p:ext>
            </p:extLst>
          </p:nvPr>
        </p:nvGraphicFramePr>
        <p:xfrm>
          <a:off x="745066" y="2606762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457200" progId="Equation.DSMT4">
                  <p:embed/>
                </p:oleObj>
              </mc:Choice>
              <mc:Fallback>
                <p:oleObj name="Equation" r:id="rId8" imgW="158724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D144FA-B690-F961-AD02-25FCF4B17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066" y="2606762"/>
                        <a:ext cx="1587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58A13B-47D8-661D-55FB-E8B667C7B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6657"/>
              </p:ext>
            </p:extLst>
          </p:nvPr>
        </p:nvGraphicFramePr>
        <p:xfrm>
          <a:off x="745066" y="3278188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457200" progId="Equation.DSMT4">
                  <p:embed/>
                </p:oleObj>
              </mc:Choice>
              <mc:Fallback>
                <p:oleObj name="Equation" r:id="rId10" imgW="18795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58A13B-47D8-661D-55FB-E8B667C7B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066" y="3278188"/>
                        <a:ext cx="187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nline Media 1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23011573-7ACA-B41A-5EBC-305F9FC78C2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12"/>
          <a:stretch>
            <a:fillRect/>
          </a:stretch>
        </p:blipFill>
        <p:spPr>
          <a:xfrm>
            <a:off x="6123371" y="3254071"/>
            <a:ext cx="2386899" cy="1347544"/>
          </a:xfrm>
          <a:prstGeom prst="rect">
            <a:avLst/>
          </a:prstGeom>
        </p:spPr>
      </p:pic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9513117B-AFEA-F9DF-C357-A03A02B578D6}"/>
              </a:ext>
            </a:extLst>
          </p:cNvPr>
          <p:cNvSpPr txBox="1">
            <a:spLocks/>
          </p:cNvSpPr>
          <p:nvPr/>
        </p:nvSpPr>
        <p:spPr>
          <a:xfrm>
            <a:off x="5960534" y="4764602"/>
            <a:ext cx="2671233" cy="378897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dirty="0">
                <a:solidFill>
                  <a:schemeClr val="accent2"/>
                </a:solidFill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-Minute Timer</a:t>
            </a:r>
            <a:endParaRPr lang="en-US" sz="1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70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ind another pair and compare your</a:t>
            </a:r>
            <a:br>
              <a:rPr lang="en-US" dirty="0"/>
            </a:br>
            <a:r>
              <a:rPr lang="en-US" dirty="0"/>
              <a:t>triangles.</a:t>
            </a:r>
          </a:p>
          <a:p>
            <a:pPr>
              <a:lnSpc>
                <a:spcPct val="150000"/>
              </a:lnSpc>
            </a:pPr>
            <a:r>
              <a:rPr lang="en-US" dirty="0"/>
              <a:t>Are they congruen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1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25275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re they all congruent?</a:t>
            </a:r>
          </a:p>
          <a:p>
            <a:pPr>
              <a:lnSpc>
                <a:spcPct val="150000"/>
              </a:lnSpc>
            </a:pPr>
            <a:r>
              <a:rPr lang="en-US" dirty="0"/>
              <a:t>Did anyone find a counterexample?</a:t>
            </a:r>
          </a:p>
          <a:p>
            <a:pPr>
              <a:lnSpc>
                <a:spcPct val="150000"/>
              </a:lnSpc>
            </a:pPr>
            <a:r>
              <a:rPr lang="en-US" dirty="0"/>
              <a:t>Which triangle congruence possibility</a:t>
            </a:r>
            <a:br>
              <a:rPr lang="en-US" dirty="0"/>
            </a:br>
            <a:r>
              <a:rPr lang="en-US" dirty="0"/>
              <a:t>did we just tes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1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426779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9C97044-831B-B50F-9377-595A93D4C2D5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5845" y="1805585"/>
            <a:ext cx="2772696" cy="1600199"/>
          </a:xfrm>
          <a:prstGeom prst="rect">
            <a:avLst/>
          </a:prstGeom>
          <a:effectLst/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My Triang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d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1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861696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rectangular frame with yellow lights&#10;&#10;Description automatically generated">
            <a:extLst>
              <a:ext uri="{FF2B5EF4-FFF2-40B4-BE49-F238E27FC236}">
                <a16:creationId xmlns:a16="http://schemas.microsoft.com/office/drawing/2014/main" id="{E9B3FC04-05BD-1243-EAB0-D82DC572C61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8213" y="3152774"/>
            <a:ext cx="2598737" cy="1552575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My triangle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/>
              <a:t>, has…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2</a:t>
            </a:r>
            <a:endParaRPr lang="en-US" sz="3200" b="1" dirty="0">
              <a:highlight>
                <a:srgbClr val="FFFF00"/>
              </a:highlight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88DC8A-6E03-310C-0C7E-AE6A1E823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24785"/>
              </p:ext>
            </p:extLst>
          </p:nvPr>
        </p:nvGraphicFramePr>
        <p:xfrm>
          <a:off x="745066" y="1951038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57200" progId="Equation.DSMT4">
                  <p:embed/>
                </p:oleObj>
              </mc:Choice>
              <mc:Fallback>
                <p:oleObj name="Equation" r:id="rId6" imgW="142236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88DC8A-6E03-310C-0C7E-AE6A1E8236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066" y="1951038"/>
                        <a:ext cx="142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D144FA-B690-F961-AD02-25FCF4B17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4616"/>
              </p:ext>
            </p:extLst>
          </p:nvPr>
        </p:nvGraphicFramePr>
        <p:xfrm>
          <a:off x="745066" y="2614613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457200" progId="Equation.DSMT4">
                  <p:embed/>
                </p:oleObj>
              </mc:Choice>
              <mc:Fallback>
                <p:oleObj name="Equation" r:id="rId8" imgW="19936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D144FA-B690-F961-AD02-25FCF4B17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066" y="2614613"/>
                        <a:ext cx="1993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58A13B-47D8-661D-55FB-E8B667C7B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1652"/>
              </p:ext>
            </p:extLst>
          </p:nvPr>
        </p:nvGraphicFramePr>
        <p:xfrm>
          <a:off x="745066" y="3360738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291960" progId="Equation.DSMT4">
                  <p:embed/>
                </p:oleObj>
              </mc:Choice>
              <mc:Fallback>
                <p:oleObj name="Equation" r:id="rId10" imgW="154908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58A13B-47D8-661D-55FB-E8B667C7B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066" y="3360738"/>
                        <a:ext cx="154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nline Media 1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F3C9ED64-5B82-3E0A-263A-CE4D4A7B6F02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12"/>
          <a:stretch>
            <a:fillRect/>
          </a:stretch>
        </p:blipFill>
        <p:spPr>
          <a:xfrm>
            <a:off x="6123371" y="3254071"/>
            <a:ext cx="2386899" cy="1347544"/>
          </a:xfrm>
          <a:prstGeom prst="rect">
            <a:avLst/>
          </a:prstGeom>
        </p:spPr>
      </p:pic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5BA9D38D-5BA4-03CB-FDB2-45BC6D9A2B60}"/>
              </a:ext>
            </a:extLst>
          </p:cNvPr>
          <p:cNvSpPr txBox="1">
            <a:spLocks/>
          </p:cNvSpPr>
          <p:nvPr/>
        </p:nvSpPr>
        <p:spPr>
          <a:xfrm>
            <a:off x="5960534" y="4764602"/>
            <a:ext cx="2671233" cy="378897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dirty="0">
                <a:solidFill>
                  <a:schemeClr val="accent2"/>
                </a:solidFill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-Minute Timer</a:t>
            </a:r>
            <a:endParaRPr lang="en-US" sz="1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175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ind another pair and compare your</a:t>
            </a:r>
            <a:br>
              <a:rPr lang="en-US" dirty="0"/>
            </a:br>
            <a:r>
              <a:rPr lang="en-US" dirty="0"/>
              <a:t>triangles.</a:t>
            </a:r>
          </a:p>
          <a:p>
            <a:pPr>
              <a:lnSpc>
                <a:spcPct val="150000"/>
              </a:lnSpc>
            </a:pPr>
            <a:r>
              <a:rPr lang="en-US" dirty="0"/>
              <a:t>Are they congruen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2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962624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re they all congruent?</a:t>
            </a:r>
          </a:p>
          <a:p>
            <a:pPr>
              <a:lnSpc>
                <a:spcPct val="150000"/>
              </a:lnSpc>
            </a:pPr>
            <a:r>
              <a:rPr lang="en-US" dirty="0"/>
              <a:t>Did anyone find a counterexample?</a:t>
            </a:r>
          </a:p>
          <a:p>
            <a:pPr>
              <a:lnSpc>
                <a:spcPct val="150000"/>
              </a:lnSpc>
            </a:pPr>
            <a:r>
              <a:rPr lang="en-US" dirty="0"/>
              <a:t>Which triangle congruence possibility</a:t>
            </a:r>
            <a:br>
              <a:rPr lang="en-US" dirty="0"/>
            </a:br>
            <a:r>
              <a:rPr lang="en-US" dirty="0"/>
              <a:t>did we just tes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2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39940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protractor with a ruler&#10;&#10;Description automatically generated">
            <a:extLst>
              <a:ext uri="{FF2B5EF4-FFF2-40B4-BE49-F238E27FC236}">
                <a16:creationId xmlns:a16="http://schemas.microsoft.com/office/drawing/2014/main" id="{85A7EF2E-2BF3-A135-D98E-02F8614D05E9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0399" y="1805585"/>
            <a:ext cx="2798489" cy="1600200"/>
          </a:xfrm>
          <a:prstGeom prst="rect">
            <a:avLst/>
          </a:prstGeom>
        </p:spPr>
      </p:pic>
      <p:pic>
        <p:nvPicPr>
          <p:cNvPr id="10" name="Picture 9" descr="A close-up of a toy&#10;&#10;Description automatically generated">
            <a:extLst>
              <a:ext uri="{FF2B5EF4-FFF2-40B4-BE49-F238E27FC236}">
                <a16:creationId xmlns:a16="http://schemas.microsoft.com/office/drawing/2014/main" id="{BA003AAF-C245-93E1-6B77-CDCAFDC1926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5978" y="1805585"/>
            <a:ext cx="2762564" cy="16002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My Triang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d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2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4119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untdown to Congruence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vestigating Triangle Congruence Theorem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close-up of a pair of plastic objects&#10;&#10;Description automatically generated">
            <a:extLst>
              <a:ext uri="{FF2B5EF4-FFF2-40B4-BE49-F238E27FC236}">
                <a16:creationId xmlns:a16="http://schemas.microsoft.com/office/drawing/2014/main" id="{03E02349-177A-F3D5-732E-D4F894ACC86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5845" y="1805585"/>
            <a:ext cx="2772697" cy="1600200"/>
          </a:xfrm>
          <a:prstGeom prst="rect">
            <a:avLst/>
          </a:prstGeom>
        </p:spPr>
      </p:pic>
      <p:pic>
        <p:nvPicPr>
          <p:cNvPr id="8" name="Picture 7" descr="A colorful protractor on a black surface&#10;&#10;Description automatically generated">
            <a:extLst>
              <a:ext uri="{FF2B5EF4-FFF2-40B4-BE49-F238E27FC236}">
                <a16:creationId xmlns:a16="http://schemas.microsoft.com/office/drawing/2014/main" id="{9D54D13B-3311-931D-FE07-85FCC00ED325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66191" y="1805585"/>
            <a:ext cx="2772697" cy="16002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My Triang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d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2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023126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rectangular frame with yellow lights&#10;&#10;Description automatically generated">
            <a:extLst>
              <a:ext uri="{FF2B5EF4-FFF2-40B4-BE49-F238E27FC236}">
                <a16:creationId xmlns:a16="http://schemas.microsoft.com/office/drawing/2014/main" id="{7046A7BD-7974-54A4-690D-2EEE2A1E950C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8213" y="3152774"/>
            <a:ext cx="2598737" cy="1552575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My triangle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/>
              <a:t>, has…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3</a:t>
            </a:r>
            <a:endParaRPr lang="en-US" sz="3200" b="1" dirty="0">
              <a:highlight>
                <a:srgbClr val="FFFF00"/>
              </a:highlight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88DC8A-6E03-310C-0C7E-AE6A1E823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42427"/>
              </p:ext>
            </p:extLst>
          </p:nvPr>
        </p:nvGraphicFramePr>
        <p:xfrm>
          <a:off x="745066" y="1935336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457200" progId="Equation.DSMT4">
                  <p:embed/>
                </p:oleObj>
              </mc:Choice>
              <mc:Fallback>
                <p:oleObj name="Equation" r:id="rId6" imgW="18414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88DC8A-6E03-310C-0C7E-AE6A1E8236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066" y="1935336"/>
                        <a:ext cx="184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D144FA-B690-F961-AD02-25FCF4B17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96825"/>
              </p:ext>
            </p:extLst>
          </p:nvPr>
        </p:nvGraphicFramePr>
        <p:xfrm>
          <a:off x="745066" y="2689225"/>
          <a:ext cx="165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291960" progId="Equation.DSMT4">
                  <p:embed/>
                </p:oleObj>
              </mc:Choice>
              <mc:Fallback>
                <p:oleObj name="Equation" r:id="rId8" imgW="165096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D144FA-B690-F961-AD02-25FCF4B17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066" y="2689225"/>
                        <a:ext cx="1651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58A13B-47D8-661D-55FB-E8B667C7B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78072"/>
              </p:ext>
            </p:extLst>
          </p:nvPr>
        </p:nvGraphicFramePr>
        <p:xfrm>
          <a:off x="745066" y="3278014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457200" progId="Equation.DSMT4">
                  <p:embed/>
                </p:oleObj>
              </mc:Choice>
              <mc:Fallback>
                <p:oleObj name="Equation" r:id="rId10" imgW="14349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58A13B-47D8-661D-55FB-E8B667C7B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066" y="3278014"/>
                        <a:ext cx="1435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nline Media 1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C5765E06-CE15-3D20-696A-53FA29A5B3DD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12"/>
          <a:stretch>
            <a:fillRect/>
          </a:stretch>
        </p:blipFill>
        <p:spPr>
          <a:xfrm>
            <a:off x="6123371" y="3254071"/>
            <a:ext cx="2386899" cy="1347544"/>
          </a:xfrm>
          <a:prstGeom prst="rect">
            <a:avLst/>
          </a:prstGeom>
        </p:spPr>
      </p:pic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6A74A43F-A205-43E7-175B-8D70A774F152}"/>
              </a:ext>
            </a:extLst>
          </p:cNvPr>
          <p:cNvSpPr txBox="1">
            <a:spLocks/>
          </p:cNvSpPr>
          <p:nvPr/>
        </p:nvSpPr>
        <p:spPr>
          <a:xfrm>
            <a:off x="5960534" y="4764602"/>
            <a:ext cx="2671233" cy="378897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dirty="0">
                <a:solidFill>
                  <a:schemeClr val="accent2"/>
                </a:solidFill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-Minute Timer</a:t>
            </a:r>
            <a:endParaRPr lang="en-US" sz="1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70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/>
              <a:t>Find another pair and compare your</a:t>
            </a:r>
            <a:br>
              <a:rPr lang="en-US"/>
            </a:br>
            <a:r>
              <a:rPr lang="en-US"/>
              <a:t>triangles.</a:t>
            </a:r>
          </a:p>
          <a:p>
            <a:pPr>
              <a:lnSpc>
                <a:spcPct val="150000"/>
              </a:lnSpc>
            </a:pPr>
            <a:r>
              <a:rPr lang="en-US"/>
              <a:t>Are they congruent?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3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09434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re they all congruent?</a:t>
            </a:r>
          </a:p>
          <a:p>
            <a:pPr>
              <a:lnSpc>
                <a:spcPct val="150000"/>
              </a:lnSpc>
            </a:pPr>
            <a:r>
              <a:rPr lang="en-US" dirty="0"/>
              <a:t>Did anyone find a counterexample?</a:t>
            </a:r>
          </a:p>
          <a:p>
            <a:pPr>
              <a:lnSpc>
                <a:spcPct val="150000"/>
              </a:lnSpc>
            </a:pPr>
            <a:r>
              <a:rPr lang="en-US" dirty="0"/>
              <a:t>Which triangle congruence possibility</a:t>
            </a:r>
            <a:br>
              <a:rPr lang="en-US" dirty="0"/>
            </a:br>
            <a:r>
              <a:rPr lang="en-US" dirty="0"/>
              <a:t>did we just tes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3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76327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olorful protractor on a black surface&#10;&#10;Description automatically generated">
            <a:extLst>
              <a:ext uri="{FF2B5EF4-FFF2-40B4-BE49-F238E27FC236}">
                <a16:creationId xmlns:a16="http://schemas.microsoft.com/office/drawing/2014/main" id="{3F3240E7-1853-2CB8-C7BE-9FACC672A7B2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66191" y="1805585"/>
            <a:ext cx="2772697" cy="1600200"/>
          </a:xfrm>
          <a:prstGeom prst="rect">
            <a:avLst/>
          </a:prstGeom>
        </p:spPr>
      </p:pic>
      <p:pic>
        <p:nvPicPr>
          <p:cNvPr id="9" name="Picture 8" descr="A group of colored pencils on a table&#10;&#10;Description automatically generated">
            <a:extLst>
              <a:ext uri="{FF2B5EF4-FFF2-40B4-BE49-F238E27FC236}">
                <a16:creationId xmlns:a16="http://schemas.microsoft.com/office/drawing/2014/main" id="{6B6E965A-7022-B2B0-EBD9-B09F8D1E490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5844" y="1805585"/>
            <a:ext cx="2772697" cy="16002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My Triang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d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757766"/>
            <a:ext cx="2671233" cy="73660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Round 3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588666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have not completed any official proofs. We only made observations, so we are only able to write </a:t>
            </a:r>
            <a:r>
              <a:rPr lang="en-US" b="1" i="1" dirty="0"/>
              <a:t>conjectures</a:t>
            </a:r>
            <a:r>
              <a:rPr lang="en-US" dirty="0"/>
              <a:t>.</a:t>
            </a:r>
          </a:p>
          <a:p>
            <a:r>
              <a:rPr lang="en-US" dirty="0"/>
              <a:t>A </a:t>
            </a:r>
            <a:r>
              <a:rPr lang="en-US" b="1" i="1" dirty="0"/>
              <a:t>conjecture</a:t>
            </a:r>
            <a:r>
              <a:rPr lang="en-US" dirty="0"/>
              <a:t> is a statement that has not yet been formally proven. It a statement made based on observation.</a:t>
            </a:r>
          </a:p>
          <a:p>
            <a:r>
              <a:rPr lang="en-US" dirty="0"/>
              <a:t>A lack of a counterexample is not proof of something being always true—maybe we have not found it yet.</a:t>
            </a:r>
          </a:p>
          <a:p>
            <a:r>
              <a:rPr lang="en-US" dirty="0"/>
              <a:t>Complete the conjectures on the following slide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We Conclude?</a:t>
            </a:r>
          </a:p>
        </p:txBody>
      </p:sp>
    </p:spTree>
    <p:extLst>
      <p:ext uri="{BB962C8B-B14F-4D97-AF65-F5344CB8AC3E}">
        <p14:creationId xmlns:p14="http://schemas.microsoft.com/office/powerpoint/2010/main" val="205823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If the three sides of one triangle are congruent to the three sides of another triangle, then _____.</a:t>
            </a:r>
          </a:p>
          <a:p>
            <a:r>
              <a:rPr lang="en-US" i="1" dirty="0"/>
              <a:t>If two sides and a non-included angle of one triangle are congruent to two sides and a non-included angle of another triangle, then _____.</a:t>
            </a:r>
          </a:p>
          <a:p>
            <a:r>
              <a:rPr lang="en-US" i="1" dirty="0"/>
              <a:t>If two sides and the included angle of one triangle are congruent to two sides and the included angle of</a:t>
            </a:r>
            <a:br>
              <a:rPr lang="en-US" i="1" dirty="0"/>
            </a:br>
            <a:r>
              <a:rPr lang="en-US" i="1" dirty="0"/>
              <a:t>another triangle, then _____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a Mathematical Conjecture</a:t>
            </a:r>
          </a:p>
        </p:txBody>
      </p:sp>
    </p:spTree>
    <p:extLst>
      <p:ext uri="{BB962C8B-B14F-4D97-AF65-F5344CB8AC3E}">
        <p14:creationId xmlns:p14="http://schemas.microsoft.com/office/powerpoint/2010/main" val="424897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uckily, mathematicians have proven that SSS and SAS are more than conjectures, they are </a:t>
            </a:r>
            <a:r>
              <a:rPr lang="en-US" b="1" dirty="0"/>
              <a:t>congruence theorems</a:t>
            </a:r>
            <a:r>
              <a:rPr lang="en-US" dirty="0"/>
              <a:t>.</a:t>
            </a:r>
          </a:p>
          <a:p>
            <a:r>
              <a:rPr lang="en-US" dirty="0"/>
              <a:t>Write the SSS and SAS congruence theorems and label the triangles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Congruence Theorem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96BD2D-5A32-1980-9D53-C886BA4292E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71460" y="2734379"/>
            <a:ext cx="6132619" cy="215392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C60F286-A74A-B34C-D5C3-B4D701842218}"/>
              </a:ext>
            </a:extLst>
          </p:cNvPr>
          <p:cNvSpPr txBox="1"/>
          <p:nvPr/>
        </p:nvSpPr>
        <p:spPr>
          <a:xfrm>
            <a:off x="3336346" y="3327792"/>
            <a:ext cx="1065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SS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E866C23-6317-3D27-8DB2-A161278B0318}"/>
              </a:ext>
            </a:extLst>
          </p:cNvPr>
          <p:cNvGrpSpPr/>
          <p:nvPr/>
        </p:nvGrpSpPr>
        <p:grpSpPr>
          <a:xfrm>
            <a:off x="2847976" y="3481388"/>
            <a:ext cx="377642" cy="240162"/>
            <a:chOff x="2847976" y="3481388"/>
            <a:chExt cx="377642" cy="24016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923D7CA-23E1-9E69-D8FF-A3851D47F77D}"/>
                </a:ext>
              </a:extLst>
            </p:cNvPr>
            <p:cNvCxnSpPr/>
            <p:nvPr/>
          </p:nvCxnSpPr>
          <p:spPr>
            <a:xfrm>
              <a:off x="2847976" y="3504748"/>
              <a:ext cx="57150" cy="58737"/>
            </a:xfrm>
            <a:prstGeom prst="line">
              <a:avLst/>
            </a:prstGeom>
            <a:ln>
              <a:solidFill>
                <a:schemeClr val="accent4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48DB828-0310-9A3D-2752-1B4CBD35ACD4}"/>
                </a:ext>
              </a:extLst>
            </p:cNvPr>
            <p:cNvGrpSpPr/>
            <p:nvPr/>
          </p:nvGrpSpPr>
          <p:grpSpPr>
            <a:xfrm>
              <a:off x="2982913" y="3640588"/>
              <a:ext cx="93663" cy="80962"/>
              <a:chOff x="2982913" y="3640588"/>
              <a:chExt cx="93663" cy="80962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D8A0356D-5A68-0766-3F97-2C69B0311E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9745" y="3640588"/>
                <a:ext cx="0" cy="80962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01EACCD2-6C71-EC2F-9CA6-93219842B8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6576" y="3640588"/>
                <a:ext cx="0" cy="80962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87B1D7AF-E218-6FEC-70E2-AD5B5DF205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82913" y="3640588"/>
                <a:ext cx="0" cy="80962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671F83C-44DF-3CE9-A578-8FAFCBADAB2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30948" y="3481388"/>
              <a:ext cx="65087" cy="39235"/>
            </a:xfrm>
            <a:prstGeom prst="line">
              <a:avLst/>
            </a:prstGeom>
            <a:ln>
              <a:solidFill>
                <a:schemeClr val="accent4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97676DE-B671-7554-6E05-71EBD74582B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60531" y="3516313"/>
              <a:ext cx="65087" cy="39235"/>
            </a:xfrm>
            <a:prstGeom prst="line">
              <a:avLst/>
            </a:prstGeom>
            <a:ln>
              <a:solidFill>
                <a:schemeClr val="accent4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66FE79-3F4A-F6AF-4AFC-C565666CCE62}"/>
              </a:ext>
            </a:extLst>
          </p:cNvPr>
          <p:cNvGrpSpPr/>
          <p:nvPr/>
        </p:nvGrpSpPr>
        <p:grpSpPr>
          <a:xfrm>
            <a:off x="4606243" y="3475723"/>
            <a:ext cx="377642" cy="240162"/>
            <a:chOff x="2847976" y="3481388"/>
            <a:chExt cx="377642" cy="240162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CE93321-1474-77DA-1224-C00A9D69DC74}"/>
                </a:ext>
              </a:extLst>
            </p:cNvPr>
            <p:cNvCxnSpPr/>
            <p:nvPr/>
          </p:nvCxnSpPr>
          <p:spPr>
            <a:xfrm>
              <a:off x="2847976" y="3504748"/>
              <a:ext cx="57150" cy="58737"/>
            </a:xfrm>
            <a:prstGeom prst="line">
              <a:avLst/>
            </a:prstGeom>
            <a:ln>
              <a:solidFill>
                <a:schemeClr val="accent4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774893A7-6823-3115-6DE5-9AD0596726FE}"/>
                </a:ext>
              </a:extLst>
            </p:cNvPr>
            <p:cNvGrpSpPr/>
            <p:nvPr/>
          </p:nvGrpSpPr>
          <p:grpSpPr>
            <a:xfrm>
              <a:off x="2982913" y="3640588"/>
              <a:ext cx="93663" cy="80962"/>
              <a:chOff x="2982913" y="3640588"/>
              <a:chExt cx="93663" cy="80962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3386BA0E-9136-60DF-FF95-13348E44DB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9745" y="3640588"/>
                <a:ext cx="0" cy="80962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4A5B4773-C0FB-8FB1-5521-CB930B7F3D6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6576" y="3640588"/>
                <a:ext cx="0" cy="80962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8F759EA-CFDF-11DA-5415-684566A4D8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82913" y="3640588"/>
                <a:ext cx="0" cy="80962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2BD43B65-163F-5CB9-BE36-765095771A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30948" y="3481388"/>
              <a:ext cx="65087" cy="39235"/>
            </a:xfrm>
            <a:prstGeom prst="line">
              <a:avLst/>
            </a:prstGeom>
            <a:ln>
              <a:solidFill>
                <a:schemeClr val="accent4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3C611F5-D89A-D0F7-EC9E-102F6B5E120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60531" y="3516313"/>
              <a:ext cx="65087" cy="39235"/>
            </a:xfrm>
            <a:prstGeom prst="line">
              <a:avLst/>
            </a:prstGeom>
            <a:ln>
              <a:solidFill>
                <a:schemeClr val="accent4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ED9BF561-FAA5-C222-738F-71B954A2E085}"/>
              </a:ext>
            </a:extLst>
          </p:cNvPr>
          <p:cNvSpPr txBox="1"/>
          <p:nvPr/>
        </p:nvSpPr>
        <p:spPr>
          <a:xfrm>
            <a:off x="2598052" y="3872757"/>
            <a:ext cx="256132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latin typeface="+mn-lt"/>
              </a:rPr>
              <a:t>Write this theorem in your own words.</a:t>
            </a:r>
            <a:r>
              <a:rPr lang="en-US" sz="2000" i="1" dirty="0">
                <a:latin typeface="+mn-lt"/>
              </a:rPr>
              <a:t> 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9F1F055-CD3B-00CF-61BA-6FD3B6E3E179}"/>
              </a:ext>
            </a:extLst>
          </p:cNvPr>
          <p:cNvSpPr txBox="1"/>
          <p:nvPr/>
        </p:nvSpPr>
        <p:spPr>
          <a:xfrm>
            <a:off x="6266241" y="3363430"/>
            <a:ext cx="1065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S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0CF0D0-442F-9D60-37F5-34C2BCEE69AB}"/>
              </a:ext>
            </a:extLst>
          </p:cNvPr>
          <p:cNvSpPr txBox="1"/>
          <p:nvPr/>
        </p:nvSpPr>
        <p:spPr>
          <a:xfrm>
            <a:off x="5518475" y="3908395"/>
            <a:ext cx="256132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latin typeface="+mn-lt"/>
              </a:rPr>
              <a:t>Write this theorem in your own words.</a:t>
            </a:r>
            <a:r>
              <a:rPr lang="en-US" sz="2000" i="1" dirty="0">
                <a:latin typeface="+mn-lt"/>
              </a:rPr>
              <a:t>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5108A43-078C-2325-8B3F-34063D29DB03}"/>
              </a:ext>
            </a:extLst>
          </p:cNvPr>
          <p:cNvGrpSpPr/>
          <p:nvPr/>
        </p:nvGrpSpPr>
        <p:grpSpPr>
          <a:xfrm>
            <a:off x="7141350" y="2759464"/>
            <a:ext cx="1876893" cy="920754"/>
            <a:chOff x="7141350" y="2759464"/>
            <a:chExt cx="1876893" cy="920754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37F4B40-A883-C71E-E774-FBF4AF5EE23B}"/>
                </a:ext>
              </a:extLst>
            </p:cNvPr>
            <p:cNvSpPr txBox="1"/>
            <p:nvPr/>
          </p:nvSpPr>
          <p:spPr>
            <a:xfrm>
              <a:off x="7141350" y="2759464"/>
              <a:ext cx="1876893" cy="578882"/>
            </a:xfrm>
            <a:prstGeom prst="roundRect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i="1" dirty="0">
                  <a:latin typeface="+mn-lt"/>
                </a:rPr>
                <a:t>How should you label these triangles?</a:t>
              </a:r>
              <a:endParaRPr lang="en-US" sz="1600" i="1" dirty="0">
                <a:latin typeface="+mn-lt"/>
              </a:endParaRPr>
            </a:p>
          </p:txBody>
        </p:sp>
        <p:sp>
          <p:nvSpPr>
            <p:cNvPr id="6" name="Arrow: Bent 5">
              <a:extLst>
                <a:ext uri="{FF2B5EF4-FFF2-40B4-BE49-F238E27FC236}">
                  <a16:creationId xmlns:a16="http://schemas.microsoft.com/office/drawing/2014/main" id="{2BF9EEBC-8016-7F11-8C02-8F7E6EBC36A7}"/>
                </a:ext>
              </a:extLst>
            </p:cNvPr>
            <p:cNvSpPr/>
            <p:nvPr/>
          </p:nvSpPr>
          <p:spPr>
            <a:xfrm rot="10800000">
              <a:off x="8051240" y="3338346"/>
              <a:ext cx="746287" cy="341872"/>
            </a:xfrm>
            <a:prstGeom prst="bentArrow">
              <a:avLst>
                <a:gd name="adj1" fmla="val 16177"/>
                <a:gd name="adj2" fmla="val 25000"/>
                <a:gd name="adj3" fmla="val 25000"/>
                <a:gd name="adj4" fmla="val 43750"/>
              </a:avLst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8364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821767" cy="3434098"/>
          </a:xfrm>
        </p:spPr>
        <p:txBody>
          <a:bodyPr>
            <a:normAutofit lnSpcReduction="10000"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Angle–Angle–Angle (AAA)</a:t>
            </a:r>
          </a:p>
          <a:p>
            <a:pPr lvl="1"/>
            <a:r>
              <a:rPr lang="en-US" dirty="0"/>
              <a:t>Three pairs of congruent angles</a:t>
            </a:r>
          </a:p>
          <a:p>
            <a:r>
              <a:rPr lang="en-US" b="1" dirty="0">
                <a:solidFill>
                  <a:schemeClr val="accent4"/>
                </a:solidFill>
              </a:rPr>
              <a:t>Angle–Angle–Side (AAS)</a:t>
            </a:r>
          </a:p>
          <a:p>
            <a:pPr lvl="1"/>
            <a:r>
              <a:rPr lang="en-US" dirty="0"/>
              <a:t>Two pairs of congruent angles and one pair of congruent sides (sides not between the pairs of angles)</a:t>
            </a:r>
          </a:p>
          <a:p>
            <a:r>
              <a:rPr lang="en-US" b="1" dirty="0">
                <a:solidFill>
                  <a:schemeClr val="accent4"/>
                </a:solidFill>
              </a:rPr>
              <a:t>Angle–Side–Angle (ASA)</a:t>
            </a:r>
          </a:p>
          <a:p>
            <a:pPr lvl="1"/>
            <a:r>
              <a:rPr lang="en-US" dirty="0"/>
              <a:t>Two pairs of congruent angles and one pair of congruent sides (sides</a:t>
            </a:r>
            <a:br>
              <a:rPr lang="en-US" dirty="0"/>
            </a:br>
            <a:r>
              <a:rPr lang="en-US" dirty="0"/>
              <a:t>between the pairs of angles)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ploring the Possibilities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DCF574F2-2B99-3D25-461C-64CCBF1DC7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334407" y="1164497"/>
            <a:ext cx="4571994" cy="959341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EC7710D9-94F4-914C-59BA-D52E41C850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4334407" y="2501417"/>
            <a:ext cx="4571994" cy="959341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E867006C-BB14-A7D1-A212-E70B063EEF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/>
        </p:blipFill>
        <p:spPr>
          <a:xfrm>
            <a:off x="4334407" y="3784109"/>
            <a:ext cx="4571994" cy="959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518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08861D02-4FF6-C16B-60BC-ABE58E2E15AF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are going to play the</a:t>
            </a:r>
            <a:br>
              <a:rPr lang="en-US" dirty="0"/>
            </a:br>
            <a:r>
              <a:rPr lang="en-US" dirty="0"/>
              <a:t>Challenge Rounds!</a:t>
            </a:r>
          </a:p>
          <a:p>
            <a:r>
              <a:rPr lang="en-US" dirty="0"/>
              <a:t>Again, I am going to give you</a:t>
            </a:r>
            <a:br>
              <a:rPr lang="en-US" dirty="0"/>
            </a:br>
            <a:r>
              <a:rPr lang="en-US" dirty="0"/>
              <a:t>3 measurements of my triangle.</a:t>
            </a:r>
          </a:p>
          <a:p>
            <a:r>
              <a:rPr lang="en-US" dirty="0"/>
              <a:t>Your challenge is to see if you can</a:t>
            </a:r>
            <a:br>
              <a:rPr lang="en-US" dirty="0"/>
            </a:br>
            <a:r>
              <a:rPr lang="en-US" dirty="0"/>
              <a:t>create my triang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27EA5856-CFB9-904B-A5FC-A177319AAABE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s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51130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exagon 3">
            <a:extLst>
              <a:ext uri="{FF2B5EF4-FFF2-40B4-BE49-F238E27FC236}">
                <a16:creationId xmlns:a16="http://schemas.microsoft.com/office/drawing/2014/main" id="{1B2D219E-5C85-0C8E-F5A9-97FFBF6ABE4E}"/>
              </a:ext>
            </a:extLst>
          </p:cNvPr>
          <p:cNvSpPr/>
          <p:nvPr/>
        </p:nvSpPr>
        <p:spPr>
          <a:xfrm>
            <a:off x="1" y="1309351"/>
            <a:ext cx="9144000" cy="1002251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What can we conclude if two triangles are congruen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o Wants to Be a Math Master?</a:t>
            </a:r>
          </a:p>
        </p:txBody>
      </p:sp>
      <p:sp>
        <p:nvSpPr>
          <p:cNvPr id="3" name="Hexagon 2">
            <a:extLst>
              <a:ext uri="{FF2B5EF4-FFF2-40B4-BE49-F238E27FC236}">
                <a16:creationId xmlns:a16="http://schemas.microsoft.com/office/drawing/2014/main" id="{FED7024D-F106-A5D0-A175-5CBE2930FD69}"/>
              </a:ext>
            </a:extLst>
          </p:cNvPr>
          <p:cNvSpPr/>
          <p:nvPr/>
        </p:nvSpPr>
        <p:spPr>
          <a:xfrm>
            <a:off x="0" y="2490792"/>
            <a:ext cx="4572000" cy="1127937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A:</a:t>
            </a:r>
            <a:r>
              <a:rPr lang="en-US" sz="2000" dirty="0">
                <a:solidFill>
                  <a:schemeClr val="tx1"/>
                </a:solidFill>
              </a:rPr>
              <a:t> All corresponding angles are equal in measure.</a:t>
            </a:r>
          </a:p>
        </p:txBody>
      </p:sp>
      <p:sp>
        <p:nvSpPr>
          <p:cNvPr id="6" name="Hexagon 5">
            <a:extLst>
              <a:ext uri="{FF2B5EF4-FFF2-40B4-BE49-F238E27FC236}">
                <a16:creationId xmlns:a16="http://schemas.microsoft.com/office/drawing/2014/main" id="{2C8DB1C8-3310-39A9-6D3D-531FF4EAD171}"/>
              </a:ext>
            </a:extLst>
          </p:cNvPr>
          <p:cNvSpPr/>
          <p:nvPr/>
        </p:nvSpPr>
        <p:spPr>
          <a:xfrm>
            <a:off x="4572000" y="2490792"/>
            <a:ext cx="4572000" cy="1127937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B:</a:t>
            </a:r>
            <a:r>
              <a:rPr lang="en-US" sz="2000" dirty="0">
                <a:solidFill>
                  <a:schemeClr val="tx1"/>
                </a:solidFill>
              </a:rPr>
              <a:t> All corresponding sides are equal in measure.</a:t>
            </a:r>
          </a:p>
        </p:txBody>
      </p:sp>
      <p:sp>
        <p:nvSpPr>
          <p:cNvPr id="7" name="Hexagon 6">
            <a:extLst>
              <a:ext uri="{FF2B5EF4-FFF2-40B4-BE49-F238E27FC236}">
                <a16:creationId xmlns:a16="http://schemas.microsoft.com/office/drawing/2014/main" id="{DACF6401-1968-9D41-C465-BF9E764F340D}"/>
              </a:ext>
            </a:extLst>
          </p:cNvPr>
          <p:cNvSpPr/>
          <p:nvPr/>
        </p:nvSpPr>
        <p:spPr>
          <a:xfrm>
            <a:off x="0" y="3797918"/>
            <a:ext cx="4572000" cy="1127937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C:</a:t>
            </a:r>
            <a:r>
              <a:rPr lang="en-US" sz="2000" dirty="0">
                <a:solidFill>
                  <a:schemeClr val="tx1"/>
                </a:solidFill>
              </a:rPr>
              <a:t> Areas are equal.</a:t>
            </a:r>
          </a:p>
        </p:txBody>
      </p:sp>
      <p:sp>
        <p:nvSpPr>
          <p:cNvPr id="8" name="Hexagon 7">
            <a:extLst>
              <a:ext uri="{FF2B5EF4-FFF2-40B4-BE49-F238E27FC236}">
                <a16:creationId xmlns:a16="http://schemas.microsoft.com/office/drawing/2014/main" id="{76C9EAD0-735B-BC62-2086-138AF7621C8A}"/>
              </a:ext>
            </a:extLst>
          </p:cNvPr>
          <p:cNvSpPr/>
          <p:nvPr/>
        </p:nvSpPr>
        <p:spPr>
          <a:xfrm>
            <a:off x="4572000" y="3797918"/>
            <a:ext cx="4572000" cy="1127937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D:</a:t>
            </a:r>
            <a:r>
              <a:rPr lang="en-US" sz="2000" dirty="0">
                <a:solidFill>
                  <a:schemeClr val="tx1"/>
                </a:solidFill>
              </a:rPr>
              <a:t> All of the above.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rectangular frame with yellow lights&#10;&#10;Description automatically generated">
            <a:extLst>
              <a:ext uri="{FF2B5EF4-FFF2-40B4-BE49-F238E27FC236}">
                <a16:creationId xmlns:a16="http://schemas.microsoft.com/office/drawing/2014/main" id="{9DE440A7-DF68-D260-5057-C2DD3FE46757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8213" y="3152774"/>
            <a:ext cx="2598737" cy="1552575"/>
          </a:xfrm>
          <a:prstGeom prst="rect">
            <a:avLst/>
          </a:prstGeom>
        </p:spPr>
      </p:pic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2BB419FE-840D-F0DF-3846-61E4D473919A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My triangle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/>
              <a:t>, has…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16DDEF8-8D60-D1F5-6C01-64D3593B4247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1</a:t>
            </a:r>
            <a:endParaRPr lang="en-US" sz="3200" b="1" dirty="0">
              <a:highlight>
                <a:srgbClr val="FFFF00"/>
              </a:highlight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88DC8A-6E03-310C-0C7E-AE6A1E823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6559"/>
              </p:ext>
            </p:extLst>
          </p:nvPr>
        </p:nvGraphicFramePr>
        <p:xfrm>
          <a:off x="745066" y="2001670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91960" progId="Equation.DSMT4">
                  <p:embed/>
                </p:oleObj>
              </mc:Choice>
              <mc:Fallback>
                <p:oleObj name="Equation" r:id="rId6" imgW="148572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88DC8A-6E03-310C-0C7E-AE6A1E8236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066" y="2001670"/>
                        <a:ext cx="148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D144FA-B690-F961-AD02-25FCF4B17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73166"/>
              </p:ext>
            </p:extLst>
          </p:nvPr>
        </p:nvGraphicFramePr>
        <p:xfrm>
          <a:off x="745066" y="2664270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91960" progId="Equation.DSMT4">
                  <p:embed/>
                </p:oleObj>
              </mc:Choice>
              <mc:Fallback>
                <p:oleObj name="Equation" r:id="rId8" imgW="15112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D144FA-B690-F961-AD02-25FCF4B17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066" y="2664270"/>
                        <a:ext cx="151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58A13B-47D8-661D-55FB-E8B667C7B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88594"/>
              </p:ext>
            </p:extLst>
          </p:nvPr>
        </p:nvGraphicFramePr>
        <p:xfrm>
          <a:off x="745066" y="3326871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91960" progId="Equation.DSMT4">
                  <p:embed/>
                </p:oleObj>
              </mc:Choice>
              <mc:Fallback>
                <p:oleObj name="Equation" r:id="rId10" imgW="153648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58A13B-47D8-661D-55FB-E8B667C7B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066" y="3326871"/>
                        <a:ext cx="153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24B77D38-9BED-7DF4-9EBE-0EA38D9ACEEB}"/>
              </a:ext>
            </a:extLst>
          </p:cNvPr>
          <p:cNvSpPr txBox="1">
            <a:spLocks/>
          </p:cNvSpPr>
          <p:nvPr/>
        </p:nvSpPr>
        <p:spPr>
          <a:xfrm>
            <a:off x="5960534" y="4764602"/>
            <a:ext cx="2671233" cy="378897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dirty="0">
                <a:solidFill>
                  <a:schemeClr val="accent2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lang="en-US" sz="1800" dirty="0">
              <a:solidFill>
                <a:schemeClr val="accent2"/>
              </a:solidFill>
            </a:endParaRPr>
          </a:p>
        </p:txBody>
      </p:sp>
      <p:pic>
        <p:nvPicPr>
          <p:cNvPr id="11" name="Online Media 10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3AB79C0A-71D1-596A-C429-9920A60F0EC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13"/>
          <a:stretch>
            <a:fillRect/>
          </a:stretch>
        </p:blipFill>
        <p:spPr>
          <a:xfrm>
            <a:off x="6124132" y="3264673"/>
            <a:ext cx="2386898" cy="1347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087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re they all congruent?</a:t>
            </a:r>
          </a:p>
          <a:p>
            <a:pPr>
              <a:lnSpc>
                <a:spcPct val="150000"/>
              </a:lnSpc>
            </a:pPr>
            <a:r>
              <a:rPr lang="en-US" dirty="0"/>
              <a:t>Did anyone find a counterexample?</a:t>
            </a:r>
          </a:p>
          <a:p>
            <a:pPr>
              <a:lnSpc>
                <a:spcPct val="150000"/>
              </a:lnSpc>
            </a:pPr>
            <a:r>
              <a:rPr lang="en-US" dirty="0"/>
              <a:t>Which triangle congruence possibility</a:t>
            </a:r>
            <a:br>
              <a:rPr lang="en-US" dirty="0"/>
            </a:br>
            <a:r>
              <a:rPr lang="en-US" dirty="0"/>
              <a:t>did we just tes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776E326A-46BB-D770-39E4-6646B920A0A9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03E0B5D7-7271-D0DC-584A-38F8E9FF66E0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1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233745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pair of protractor on a black surface&#10;&#10;Description automatically generated">
            <a:extLst>
              <a:ext uri="{FF2B5EF4-FFF2-40B4-BE49-F238E27FC236}">
                <a16:creationId xmlns:a16="http://schemas.microsoft.com/office/drawing/2014/main" id="{DB40D50E-9444-8553-1C8C-D038B9E61C2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66190" y="1805585"/>
            <a:ext cx="2772697" cy="1600200"/>
          </a:xfrm>
          <a:prstGeom prst="rect">
            <a:avLst/>
          </a:prstGeom>
        </p:spPr>
      </p:pic>
      <p:pic>
        <p:nvPicPr>
          <p:cNvPr id="13" name="Picture 12" descr="A close-up of a toy&#10;&#10;Description automatically generated">
            <a:extLst>
              <a:ext uri="{FF2B5EF4-FFF2-40B4-BE49-F238E27FC236}">
                <a16:creationId xmlns:a16="http://schemas.microsoft.com/office/drawing/2014/main" id="{A22C1CE2-64BA-5BF7-6B71-95A5509EC08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5845" y="1805585"/>
            <a:ext cx="2772697" cy="16002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My Triang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d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2C4140A3-0DEF-295C-DC9B-DCDDCE278E43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7E51BF2D-C12F-B72A-4450-5F3C007C9220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1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61060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-up of a pair of shapes&#10;&#10;Description automatically generated">
            <a:extLst>
              <a:ext uri="{FF2B5EF4-FFF2-40B4-BE49-F238E27FC236}">
                <a16:creationId xmlns:a16="http://schemas.microsoft.com/office/drawing/2014/main" id="{62E36288-CE96-82E2-D258-1CFAAC1CFA41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5845" y="1805585"/>
            <a:ext cx="2772697" cy="1600200"/>
          </a:xfrm>
          <a:prstGeom prst="rect">
            <a:avLst/>
          </a:prstGeom>
        </p:spPr>
      </p:pic>
      <p:pic>
        <p:nvPicPr>
          <p:cNvPr id="9" name="Picture 8" descr="A orange protractor on a black surface&#10;&#10;Description automatically generated">
            <a:extLst>
              <a:ext uri="{FF2B5EF4-FFF2-40B4-BE49-F238E27FC236}">
                <a16:creationId xmlns:a16="http://schemas.microsoft.com/office/drawing/2014/main" id="{D7D5723F-9F4A-161D-D5B3-DD2BEFC6BA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66191" y="1805585"/>
            <a:ext cx="2772697" cy="16002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My Triang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d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2C4140A3-0DEF-295C-DC9B-DCDDCE278E43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7E51BF2D-C12F-B72A-4450-5F3C007C9220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1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37345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rectangular frame with yellow lights&#10;&#10;Description automatically generated">
            <a:extLst>
              <a:ext uri="{FF2B5EF4-FFF2-40B4-BE49-F238E27FC236}">
                <a16:creationId xmlns:a16="http://schemas.microsoft.com/office/drawing/2014/main" id="{1E81F88B-ACE4-52B0-3551-D734369EF4AE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8213" y="3152774"/>
            <a:ext cx="2598737" cy="1552575"/>
          </a:xfrm>
          <a:prstGeom prst="rect">
            <a:avLst/>
          </a:prstGeom>
        </p:spPr>
      </p:pic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7D1AF2D2-60E1-2BC2-13EF-9389342AFEC6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19">
            <a:extLst>
              <a:ext uri="{FF2B5EF4-FFF2-40B4-BE49-F238E27FC236}">
                <a16:creationId xmlns:a16="http://schemas.microsoft.com/office/drawing/2014/main" id="{C9CC54E2-DB83-63D3-50B8-7BD6229E98EE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2</a:t>
            </a:r>
            <a:endParaRPr lang="en-US" sz="3200" b="1" dirty="0">
              <a:highlight>
                <a:srgbClr val="FFFF00"/>
              </a:highlight>
            </a:endParaRP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My triangle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/>
              <a:t>, has…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88DC8A-6E03-310C-0C7E-AE6A1E823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14334"/>
              </p:ext>
            </p:extLst>
          </p:nvPr>
        </p:nvGraphicFramePr>
        <p:xfrm>
          <a:off x="745066" y="1978026"/>
          <a:ext cx="149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88DC8A-6E03-310C-0C7E-AE6A1E8236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066" y="1978026"/>
                        <a:ext cx="149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D144FA-B690-F961-AD02-25FCF4B17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30597"/>
              </p:ext>
            </p:extLst>
          </p:nvPr>
        </p:nvGraphicFramePr>
        <p:xfrm>
          <a:off x="745066" y="2669382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91960" progId="Equation.DSMT4">
                  <p:embed/>
                </p:oleObj>
              </mc:Choice>
              <mc:Fallback>
                <p:oleObj name="Equation" r:id="rId8" imgW="15112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D144FA-B690-F961-AD02-25FCF4B17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066" y="2669382"/>
                        <a:ext cx="151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58A13B-47D8-661D-55FB-E8B667C7B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61598"/>
              </p:ext>
            </p:extLst>
          </p:nvPr>
        </p:nvGraphicFramePr>
        <p:xfrm>
          <a:off x="745066" y="3278188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457200" progId="Equation.DSMT4">
                  <p:embed/>
                </p:oleObj>
              </mc:Choice>
              <mc:Fallback>
                <p:oleObj name="Equation" r:id="rId10" imgW="14349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58A13B-47D8-661D-55FB-E8B667C7B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066" y="3278188"/>
                        <a:ext cx="1435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7FC462E9-EFC4-187D-9DDC-B4F20964BDF6}"/>
              </a:ext>
            </a:extLst>
          </p:cNvPr>
          <p:cNvSpPr txBox="1">
            <a:spLocks/>
          </p:cNvSpPr>
          <p:nvPr/>
        </p:nvSpPr>
        <p:spPr>
          <a:xfrm>
            <a:off x="5960534" y="4764602"/>
            <a:ext cx="2671233" cy="378897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dirty="0">
                <a:solidFill>
                  <a:schemeClr val="accent2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lang="en-US" sz="1800" dirty="0">
              <a:solidFill>
                <a:schemeClr val="accent2"/>
              </a:solidFill>
            </a:endParaRPr>
          </a:p>
        </p:txBody>
      </p:sp>
      <p:pic>
        <p:nvPicPr>
          <p:cNvPr id="11" name="Online Media 10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D93D6608-4356-4F58-2014-9AE607A011CD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13"/>
          <a:stretch>
            <a:fillRect/>
          </a:stretch>
        </p:blipFill>
        <p:spPr>
          <a:xfrm>
            <a:off x="6124132" y="3264673"/>
            <a:ext cx="2386898" cy="1347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15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re they all congruent?</a:t>
            </a:r>
          </a:p>
          <a:p>
            <a:pPr>
              <a:lnSpc>
                <a:spcPct val="150000"/>
              </a:lnSpc>
            </a:pPr>
            <a:r>
              <a:rPr lang="en-US" dirty="0"/>
              <a:t>Did anyone find a counterexample?</a:t>
            </a:r>
          </a:p>
          <a:p>
            <a:pPr>
              <a:lnSpc>
                <a:spcPct val="150000"/>
              </a:lnSpc>
            </a:pPr>
            <a:r>
              <a:rPr lang="en-US" dirty="0"/>
              <a:t>Which triangle congruence possibility</a:t>
            </a:r>
            <a:br>
              <a:rPr lang="en-US" dirty="0"/>
            </a:br>
            <a:r>
              <a:rPr lang="en-US" dirty="0"/>
              <a:t>did we just tes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DF628327-4D07-3C2C-7104-9E89CD744278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6BE87BDF-087E-F749-2905-7977031E23ED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2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768942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air of protractor on a table&#10;&#10;Description automatically generated">
            <a:extLst>
              <a:ext uri="{FF2B5EF4-FFF2-40B4-BE49-F238E27FC236}">
                <a16:creationId xmlns:a16="http://schemas.microsoft.com/office/drawing/2014/main" id="{3A2D4FE6-E02A-AE0E-48D3-4796752F4FEA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66191" y="1805585"/>
            <a:ext cx="2772697" cy="1600200"/>
          </a:xfrm>
          <a:prstGeom prst="rect">
            <a:avLst/>
          </a:prstGeom>
        </p:spPr>
      </p:pic>
      <p:pic>
        <p:nvPicPr>
          <p:cNvPr id="8" name="Picture 7" descr="A group of colorful objects on a black surface&#10;&#10;Description automatically generated">
            <a:extLst>
              <a:ext uri="{FF2B5EF4-FFF2-40B4-BE49-F238E27FC236}">
                <a16:creationId xmlns:a16="http://schemas.microsoft.com/office/drawing/2014/main" id="{1DD91F02-C2AC-4620-43E3-F2130123F29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5844" y="1805585"/>
            <a:ext cx="2772697" cy="16002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My Triang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d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3A1B493D-84D5-2C1C-80C9-AC438458CE57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891E6DF0-A1BF-7FD2-0D00-500AFDBEE65A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2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29548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rectangular frame with yellow lights&#10;&#10;Description automatically generated">
            <a:extLst>
              <a:ext uri="{FF2B5EF4-FFF2-40B4-BE49-F238E27FC236}">
                <a16:creationId xmlns:a16="http://schemas.microsoft.com/office/drawing/2014/main" id="{11349DDF-C35C-42E6-4801-A0C6FAB8BA85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8213" y="3152774"/>
            <a:ext cx="2598737" cy="1552575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My triangle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/>
              <a:t>, has…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88DC8A-6E03-310C-0C7E-AE6A1E823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35503"/>
              </p:ext>
            </p:extLst>
          </p:nvPr>
        </p:nvGraphicFramePr>
        <p:xfrm>
          <a:off x="745066" y="1977678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91960" progId="Equation.DSMT4">
                  <p:embed/>
                </p:oleObj>
              </mc:Choice>
              <mc:Fallback>
                <p:oleObj name="Equation" r:id="rId6" imgW="148572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88DC8A-6E03-310C-0C7E-AE6A1E8236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066" y="1977678"/>
                        <a:ext cx="148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D144FA-B690-F961-AD02-25FCF4B17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96643"/>
              </p:ext>
            </p:extLst>
          </p:nvPr>
        </p:nvGraphicFramePr>
        <p:xfrm>
          <a:off x="745066" y="3369024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91960" progId="Equation.DSMT4">
                  <p:embed/>
                </p:oleObj>
              </mc:Choice>
              <mc:Fallback>
                <p:oleObj name="Equation" r:id="rId8" imgW="15112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D144FA-B690-F961-AD02-25FCF4B17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066" y="3369024"/>
                        <a:ext cx="151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58A13B-47D8-661D-55FB-E8B667C7B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84067"/>
              </p:ext>
            </p:extLst>
          </p:nvPr>
        </p:nvGraphicFramePr>
        <p:xfrm>
          <a:off x="721782" y="2603500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57200" progId="Equation.DSMT4">
                  <p:embed/>
                </p:oleObj>
              </mc:Choice>
              <mc:Fallback>
                <p:oleObj name="Equation" r:id="rId10" imgW="18414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458A13B-47D8-661D-55FB-E8B667C7B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782" y="2603500"/>
                        <a:ext cx="184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101F59DC-CF58-C4EF-4F82-6372B7F39CEB}"/>
              </a:ext>
            </a:extLst>
          </p:cNvPr>
          <p:cNvSpPr txBox="1">
            <a:spLocks/>
          </p:cNvSpPr>
          <p:nvPr/>
        </p:nvSpPr>
        <p:spPr>
          <a:xfrm>
            <a:off x="5960534" y="4764602"/>
            <a:ext cx="2671233" cy="378897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dirty="0">
                <a:solidFill>
                  <a:schemeClr val="accent2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AF78746E-D32E-5B7D-0026-459237000F44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19">
            <a:extLst>
              <a:ext uri="{FF2B5EF4-FFF2-40B4-BE49-F238E27FC236}">
                <a16:creationId xmlns:a16="http://schemas.microsoft.com/office/drawing/2014/main" id="{FC645C8F-1FFD-F622-FD1F-6ED5E5081B7F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3</a:t>
            </a:r>
            <a:endParaRPr lang="en-US" sz="3200" b="1" dirty="0">
              <a:highlight>
                <a:srgbClr val="FFFF00"/>
              </a:highlight>
            </a:endParaRPr>
          </a:p>
        </p:txBody>
      </p:sp>
      <p:pic>
        <p:nvPicPr>
          <p:cNvPr id="11" name="Online Media 10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6A449032-DF3E-376E-909F-EC902953828D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13"/>
          <a:stretch>
            <a:fillRect/>
          </a:stretch>
        </p:blipFill>
        <p:spPr>
          <a:xfrm>
            <a:off x="6124132" y="3264673"/>
            <a:ext cx="2386898" cy="1347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08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re they all congruent?</a:t>
            </a:r>
          </a:p>
          <a:p>
            <a:pPr>
              <a:lnSpc>
                <a:spcPct val="150000"/>
              </a:lnSpc>
            </a:pPr>
            <a:r>
              <a:rPr lang="en-US" dirty="0"/>
              <a:t>Did anyone find a counterexample?</a:t>
            </a:r>
          </a:p>
          <a:p>
            <a:pPr>
              <a:lnSpc>
                <a:spcPct val="150000"/>
              </a:lnSpc>
            </a:pPr>
            <a:r>
              <a:rPr lang="en-US" dirty="0"/>
              <a:t>Which triangle congruence possibility</a:t>
            </a:r>
            <a:br>
              <a:rPr lang="en-US" dirty="0"/>
            </a:br>
            <a:r>
              <a:rPr lang="en-US" dirty="0"/>
              <a:t>did we just tes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AD3C6A6C-1D6E-13A0-B79B-DA5E3127AD9F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34515691-95A0-72F9-2677-7FB84D912F87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3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425089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A2D4FE6-E02A-AE0E-48D3-4796752F4FEA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66191" y="1805585"/>
            <a:ext cx="2772696" cy="1600200"/>
          </a:xfrm>
          <a:prstGeom prst="rect">
            <a:avLst/>
          </a:prstGeom>
          <a:effectLst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D91F02-C2AC-4620-43E3-F2130123F29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5844" y="1805585"/>
            <a:ext cx="2772696" cy="1600200"/>
          </a:xfrm>
          <a:prstGeom prst="rect">
            <a:avLst/>
          </a:prstGeom>
          <a:effectLst/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My Triang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d You Match My Triangle?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34DF98BB-AD97-B74C-B2C5-9063C5DFB63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0534" y="531284"/>
            <a:ext cx="2671233" cy="230407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E3E04C17-93F5-FC32-5193-28F356C34739}"/>
              </a:ext>
            </a:extLst>
          </p:cNvPr>
          <p:cNvSpPr/>
          <p:nvPr/>
        </p:nvSpPr>
        <p:spPr>
          <a:xfrm flipV="1">
            <a:off x="5960534" y="531284"/>
            <a:ext cx="2671232" cy="2302786"/>
          </a:xfrm>
          <a:prstGeom prst="triangle">
            <a:avLst/>
          </a:prstGeom>
          <a:solidFill>
            <a:srgbClr val="C2D3CD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ECCB8BC7-1C04-20CF-7F8A-AA2111DB625D}"/>
              </a:ext>
            </a:extLst>
          </p:cNvPr>
          <p:cNvSpPr txBox="1">
            <a:spLocks/>
          </p:cNvSpPr>
          <p:nvPr/>
        </p:nvSpPr>
        <p:spPr>
          <a:xfrm>
            <a:off x="5960534" y="541886"/>
            <a:ext cx="2671233" cy="162587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/>
              <a:t>Challenge</a:t>
            </a:r>
          </a:p>
          <a:p>
            <a:pPr marL="0" indent="0" algn="ctr">
              <a:buNone/>
            </a:pPr>
            <a:r>
              <a:rPr lang="en-US" sz="3200" b="1" dirty="0"/>
              <a:t>Round 3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048790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o Wants to Be a Math Master?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" name="Hexagon 1">
            <a:extLst>
              <a:ext uri="{FF2B5EF4-FFF2-40B4-BE49-F238E27FC236}">
                <a16:creationId xmlns:a16="http://schemas.microsoft.com/office/drawing/2014/main" id="{B1FAF330-880F-E54D-75D7-449448B25C3C}"/>
              </a:ext>
            </a:extLst>
          </p:cNvPr>
          <p:cNvSpPr/>
          <p:nvPr/>
        </p:nvSpPr>
        <p:spPr>
          <a:xfrm>
            <a:off x="0" y="1309351"/>
            <a:ext cx="9144000" cy="1429615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What is the minimum number of parts (sides and angles) you would need to measure to prove congruence?</a:t>
            </a:r>
          </a:p>
        </p:txBody>
      </p:sp>
      <p:sp>
        <p:nvSpPr>
          <p:cNvPr id="3" name="Hexagon 2">
            <a:extLst>
              <a:ext uri="{FF2B5EF4-FFF2-40B4-BE49-F238E27FC236}">
                <a16:creationId xmlns:a16="http://schemas.microsoft.com/office/drawing/2014/main" id="{FED7024D-F106-A5D0-A175-5CBE2930FD69}"/>
              </a:ext>
            </a:extLst>
          </p:cNvPr>
          <p:cNvSpPr/>
          <p:nvPr/>
        </p:nvSpPr>
        <p:spPr>
          <a:xfrm>
            <a:off x="0" y="2858507"/>
            <a:ext cx="4572000" cy="612240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A:</a:t>
            </a:r>
            <a:r>
              <a:rPr lang="en-US" sz="2000" dirty="0">
                <a:solidFill>
                  <a:schemeClr val="tx1"/>
                </a:solidFill>
              </a:rPr>
              <a:t> 1 part per triangle</a:t>
            </a:r>
          </a:p>
        </p:txBody>
      </p:sp>
      <p:sp>
        <p:nvSpPr>
          <p:cNvPr id="4" name="Hexagon 3">
            <a:extLst>
              <a:ext uri="{FF2B5EF4-FFF2-40B4-BE49-F238E27FC236}">
                <a16:creationId xmlns:a16="http://schemas.microsoft.com/office/drawing/2014/main" id="{A7EF3F07-0C46-AFCB-2BB2-EC4EC913D398}"/>
              </a:ext>
            </a:extLst>
          </p:cNvPr>
          <p:cNvSpPr/>
          <p:nvPr/>
        </p:nvSpPr>
        <p:spPr>
          <a:xfrm>
            <a:off x="0" y="3628391"/>
            <a:ext cx="4572000" cy="612240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C:</a:t>
            </a:r>
            <a:r>
              <a:rPr lang="en-US" sz="2000" dirty="0">
                <a:solidFill>
                  <a:schemeClr val="tx1"/>
                </a:solidFill>
              </a:rPr>
              <a:t> 3 parts per triangle</a:t>
            </a: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D491E0A3-A5C2-2566-4792-5B36AE4322BC}"/>
              </a:ext>
            </a:extLst>
          </p:cNvPr>
          <p:cNvSpPr/>
          <p:nvPr/>
        </p:nvSpPr>
        <p:spPr>
          <a:xfrm>
            <a:off x="0" y="4398275"/>
            <a:ext cx="4572000" cy="612240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E:</a:t>
            </a:r>
            <a:r>
              <a:rPr lang="en-US" sz="2000" dirty="0">
                <a:solidFill>
                  <a:schemeClr val="tx1"/>
                </a:solidFill>
              </a:rPr>
              <a:t> 5 parts per triangle</a:t>
            </a: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258F6C71-FD7A-6471-2135-012142133674}"/>
              </a:ext>
            </a:extLst>
          </p:cNvPr>
          <p:cNvSpPr/>
          <p:nvPr/>
        </p:nvSpPr>
        <p:spPr>
          <a:xfrm>
            <a:off x="4572000" y="2858507"/>
            <a:ext cx="4572000" cy="612240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B:</a:t>
            </a:r>
            <a:r>
              <a:rPr lang="en-US" sz="2000" dirty="0">
                <a:solidFill>
                  <a:schemeClr val="tx1"/>
                </a:solidFill>
              </a:rPr>
              <a:t> 2 parts per triangle</a:t>
            </a: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9E23719E-D1A6-9980-4D74-F8DB28D5D517}"/>
              </a:ext>
            </a:extLst>
          </p:cNvPr>
          <p:cNvSpPr/>
          <p:nvPr/>
        </p:nvSpPr>
        <p:spPr>
          <a:xfrm>
            <a:off x="4572000" y="3628391"/>
            <a:ext cx="4572000" cy="612240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D:</a:t>
            </a:r>
            <a:r>
              <a:rPr lang="en-US" sz="2000" dirty="0">
                <a:solidFill>
                  <a:schemeClr val="tx1"/>
                </a:solidFill>
              </a:rPr>
              <a:t> 4 parts per triangle</a:t>
            </a:r>
          </a:p>
        </p:txBody>
      </p:sp>
      <p:sp>
        <p:nvSpPr>
          <p:cNvPr id="11" name="Hexagon 10">
            <a:extLst>
              <a:ext uri="{FF2B5EF4-FFF2-40B4-BE49-F238E27FC236}">
                <a16:creationId xmlns:a16="http://schemas.microsoft.com/office/drawing/2014/main" id="{91E74C01-9B99-2C76-1BCD-BA860E1EC2E0}"/>
              </a:ext>
            </a:extLst>
          </p:cNvPr>
          <p:cNvSpPr/>
          <p:nvPr/>
        </p:nvSpPr>
        <p:spPr>
          <a:xfrm>
            <a:off x="4572000" y="4398275"/>
            <a:ext cx="4572000" cy="612240"/>
          </a:xfrm>
          <a:prstGeom prst="hexagon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F:</a:t>
            </a:r>
            <a:r>
              <a:rPr lang="en-US" sz="2000" dirty="0">
                <a:solidFill>
                  <a:schemeClr val="tx1"/>
                </a:solidFill>
              </a:rPr>
              <a:t> 6 parts per triangle</a:t>
            </a:r>
          </a:p>
        </p:txBody>
      </p:sp>
    </p:spTree>
    <p:extLst>
      <p:ext uri="{BB962C8B-B14F-4D97-AF65-F5344CB8AC3E}">
        <p14:creationId xmlns:p14="http://schemas.microsoft.com/office/powerpoint/2010/main" val="187770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If the three angles of one triangle are congruent to the corresponding angles of another triangle, then _____.</a:t>
            </a:r>
          </a:p>
          <a:p>
            <a:r>
              <a:rPr lang="en-US" i="1" dirty="0"/>
              <a:t>If two angles and a non-included side of one triangle are congruent to the corresponding angles and side of another triangle, then _____.</a:t>
            </a:r>
          </a:p>
          <a:p>
            <a:r>
              <a:rPr lang="en-US" i="1" dirty="0"/>
              <a:t>If two angles and the included side of one triangle are congruent to two angles and the included side of</a:t>
            </a:r>
            <a:br>
              <a:rPr lang="en-US" i="1" dirty="0"/>
            </a:br>
            <a:r>
              <a:rPr lang="en-US" i="1" dirty="0"/>
              <a:t>another triangle, then _____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te Each Conjecture</a:t>
            </a:r>
          </a:p>
        </p:txBody>
      </p:sp>
    </p:spTree>
    <p:extLst>
      <p:ext uri="{BB962C8B-B14F-4D97-AF65-F5344CB8AC3E}">
        <p14:creationId xmlns:p14="http://schemas.microsoft.com/office/powerpoint/2010/main" val="169873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gain, mathematicians have proven that AAS and ASA are more than conjectures, they are </a:t>
            </a:r>
            <a:r>
              <a:rPr lang="en-US" b="1" dirty="0"/>
              <a:t>congruence theorems</a:t>
            </a:r>
            <a:r>
              <a:rPr lang="en-US" dirty="0"/>
              <a:t>.</a:t>
            </a:r>
          </a:p>
          <a:p>
            <a:r>
              <a:rPr lang="en-US" dirty="0"/>
              <a:t>Write the AAS and ASA congruence theorems and label the triangles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Congruence Theorem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73283DB-BA5B-71D1-E727-E818A9CB4AB4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09443" y="2771638"/>
            <a:ext cx="6230997" cy="21539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DEA318A-3F5E-3A3B-85F5-AF603AEA7911}"/>
              </a:ext>
            </a:extLst>
          </p:cNvPr>
          <p:cNvSpPr txBox="1"/>
          <p:nvPr/>
        </p:nvSpPr>
        <p:spPr>
          <a:xfrm>
            <a:off x="3843628" y="2913313"/>
            <a:ext cx="1065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A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F32FE5-F6D8-1D6D-9496-B9A60DC8FD6A}"/>
              </a:ext>
            </a:extLst>
          </p:cNvPr>
          <p:cNvSpPr txBox="1"/>
          <p:nvPr/>
        </p:nvSpPr>
        <p:spPr>
          <a:xfrm>
            <a:off x="3095862" y="3455098"/>
            <a:ext cx="256132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latin typeface="+mn-lt"/>
              </a:rPr>
              <a:t>Write this theorem in your own words.</a:t>
            </a:r>
            <a:r>
              <a:rPr lang="en-US" sz="2000" i="1" dirty="0">
                <a:latin typeface="+mn-lt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B00CB4-BC6E-6536-14EF-676DD8CA62EE}"/>
              </a:ext>
            </a:extLst>
          </p:cNvPr>
          <p:cNvSpPr txBox="1"/>
          <p:nvPr/>
        </p:nvSpPr>
        <p:spPr>
          <a:xfrm>
            <a:off x="6754137" y="2913313"/>
            <a:ext cx="1065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+mn-lt"/>
              </a:rPr>
              <a:t>AS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5DF9F0-557C-FEBF-5663-44D6464235BE}"/>
              </a:ext>
            </a:extLst>
          </p:cNvPr>
          <p:cNvSpPr txBox="1"/>
          <p:nvPr/>
        </p:nvSpPr>
        <p:spPr>
          <a:xfrm>
            <a:off x="6043603" y="3520793"/>
            <a:ext cx="256132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latin typeface="+mn-lt"/>
              </a:rPr>
              <a:t>Write this theorem in your own words.</a:t>
            </a:r>
            <a:r>
              <a:rPr lang="en-US" sz="2000" i="1" dirty="0">
                <a:latin typeface="+mn-lt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F2C41C-EA10-0B6E-4A29-70D0D4B7D747}"/>
              </a:ext>
            </a:extLst>
          </p:cNvPr>
          <p:cNvSpPr txBox="1"/>
          <p:nvPr/>
        </p:nvSpPr>
        <p:spPr>
          <a:xfrm>
            <a:off x="794331" y="3455098"/>
            <a:ext cx="1876893" cy="578882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+mn-lt"/>
              </a:rPr>
              <a:t>Don’t forget to label your triangles.</a:t>
            </a:r>
            <a:endParaRPr lang="en-US" sz="1600" i="1" dirty="0">
              <a:latin typeface="+mn-lt"/>
            </a:endParaRPr>
          </a:p>
        </p:txBody>
      </p:sp>
      <p:sp>
        <p:nvSpPr>
          <p:cNvPr id="10" name="Arrow: Bent 9">
            <a:extLst>
              <a:ext uri="{FF2B5EF4-FFF2-40B4-BE49-F238E27FC236}">
                <a16:creationId xmlns:a16="http://schemas.microsoft.com/office/drawing/2014/main" id="{8F159B3F-F49A-EA4B-35E4-8C94D8C56FF8}"/>
              </a:ext>
            </a:extLst>
          </p:cNvPr>
          <p:cNvSpPr/>
          <p:nvPr/>
        </p:nvSpPr>
        <p:spPr>
          <a:xfrm>
            <a:off x="2389864" y="3102049"/>
            <a:ext cx="746287" cy="341872"/>
          </a:xfrm>
          <a:prstGeom prst="bentArrow">
            <a:avLst>
              <a:gd name="adj1" fmla="val 16177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695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re is one more congruence theorem that could be helpful to know for timed exams like the ACT.</a:t>
            </a:r>
          </a:p>
          <a:p>
            <a:r>
              <a:rPr lang="en-US" b="1" dirty="0">
                <a:solidFill>
                  <a:schemeClr val="accent6"/>
                </a:solidFill>
              </a:rPr>
              <a:t>Hypotenuse–Leg (HL) Theorem:</a:t>
            </a:r>
            <a:r>
              <a:rPr lang="en-US" dirty="0"/>
              <a:t> if the </a:t>
            </a:r>
            <a:r>
              <a:rPr lang="en-US" b="1" dirty="0"/>
              <a:t>hypotenuse</a:t>
            </a:r>
            <a:br>
              <a:rPr lang="en-US" dirty="0"/>
            </a:br>
            <a:r>
              <a:rPr lang="en-US" dirty="0"/>
              <a:t>and </a:t>
            </a:r>
            <a:r>
              <a:rPr lang="en-US" b="1" dirty="0"/>
              <a:t>leg</a:t>
            </a:r>
            <a:r>
              <a:rPr lang="en-US" dirty="0"/>
              <a:t> of one right triangle are congruent to those corresponding parts of another right triangle, then</a:t>
            </a:r>
            <a:br>
              <a:rPr lang="en-US" dirty="0"/>
            </a:br>
            <a:r>
              <a:rPr lang="en-US" dirty="0"/>
              <a:t>the two triangles are congruen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Congruence Theorem: HL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8D680A0-8213-5C11-4A4C-192CE277E767}"/>
              </a:ext>
            </a:extLst>
          </p:cNvPr>
          <p:cNvGrpSpPr/>
          <p:nvPr/>
        </p:nvGrpSpPr>
        <p:grpSpPr>
          <a:xfrm>
            <a:off x="5251608" y="2467497"/>
            <a:ext cx="3506227" cy="2400691"/>
            <a:chOff x="5251608" y="1430339"/>
            <a:chExt cx="3506227" cy="2400691"/>
          </a:xfrm>
        </p:grpSpPr>
        <p:pic>
          <p:nvPicPr>
            <p:cNvPr id="3" name="Graphic 2">
              <a:extLst>
                <a:ext uri="{FF2B5EF4-FFF2-40B4-BE49-F238E27FC236}">
                  <a16:creationId xmlns:a16="http://schemas.microsoft.com/office/drawing/2014/main" id="{F089D53E-CEEC-EFD9-7ACD-D4B38AC7FE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5251608" y="2773755"/>
              <a:ext cx="2295525" cy="1057275"/>
            </a:xfrm>
            <a:prstGeom prst="rect">
              <a:avLst/>
            </a:prstGeom>
          </p:spPr>
        </p:pic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F6C8E5B9-FFE7-A7F7-D088-2A0A9F516D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>
              <a:off x="7081435" y="2049464"/>
              <a:ext cx="2295525" cy="10572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9623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Hypotenuse–Leg</a:t>
            </a:r>
            <a:r>
              <a:rPr lang="en-US" dirty="0"/>
              <a:t> (HL) Theorem only works for right triangles and is basically a shortcut for the Side–Side–Side (SSS) Theorem (thus a time-saver).</a:t>
            </a:r>
          </a:p>
          <a:p>
            <a:r>
              <a:rPr lang="en-US" dirty="0"/>
              <a:t>Using the Pythagorean Theorem, if we know the lengths of 2 sides of a right triangle, we can find the length of the third. We know that if 3 sides of a triangle are congruent to the 3 sides of another triangle, then by the SSS theorem, we know the triangles are congruen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Congruence Theorem: HL</a:t>
            </a:r>
          </a:p>
        </p:txBody>
      </p:sp>
    </p:spTree>
    <p:extLst>
      <p:ext uri="{BB962C8B-B14F-4D97-AF65-F5344CB8AC3E}">
        <p14:creationId xmlns:p14="http://schemas.microsoft.com/office/powerpoint/2010/main" val="215692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rectangular frame with yellow lights&#10;&#10;Description automatically generated">
            <a:extLst>
              <a:ext uri="{FF2B5EF4-FFF2-40B4-BE49-F238E27FC236}">
                <a16:creationId xmlns:a16="http://schemas.microsoft.com/office/drawing/2014/main" id="{06333671-F589-93E6-C13F-3E76A8576F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51435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’re the lucky contestants! Let’s make some proofs!</a:t>
            </a:r>
          </a:p>
          <a:p>
            <a:r>
              <a:rPr lang="en-US" dirty="0"/>
              <a:t>Apply your knowledge of the SSS, SAS, ASA, and AAS congruence theorems to complete the given handout.</a:t>
            </a:r>
            <a:endParaRPr lang="en-US" dirty="0">
              <a:highlight>
                <a:srgbClr val="00FFFF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t’s Make a Proof</a:t>
            </a:r>
          </a:p>
        </p:txBody>
      </p:sp>
    </p:spTree>
    <p:extLst>
      <p:ext uri="{BB962C8B-B14F-4D97-AF65-F5344CB8AC3E}">
        <p14:creationId xmlns:p14="http://schemas.microsoft.com/office/powerpoint/2010/main" val="3117659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Your friend is on Who Wants to be a</a:t>
            </a:r>
            <a:br>
              <a:rPr lang="en-US" i="1" dirty="0"/>
            </a:br>
            <a:r>
              <a:rPr lang="en-US" i="1" dirty="0"/>
              <a:t>Math Master? and is unsure about one of the questions. Luckily for them, they have the option to call a friend: you!</a:t>
            </a:r>
          </a:p>
          <a:p>
            <a:r>
              <a:rPr lang="en-US" dirty="0"/>
              <a:t>Individually answer the question on your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ne a Friend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236EB92-F8D5-2866-FCC1-B4B655257060}"/>
              </a:ext>
            </a:extLst>
          </p:cNvPr>
          <p:cNvSpPr/>
          <p:nvPr/>
        </p:nvSpPr>
        <p:spPr>
          <a:xfrm>
            <a:off x="6435274" y="491432"/>
            <a:ext cx="2421342" cy="115971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</a:endParaRPr>
          </a:p>
        </p:txBody>
      </p:sp>
      <p:pic>
        <p:nvPicPr>
          <p:cNvPr id="3" name="Graphic 2" descr="Phone Vibration outline">
            <a:extLst>
              <a:ext uri="{FF2B5EF4-FFF2-40B4-BE49-F238E27FC236}">
                <a16:creationId xmlns:a16="http://schemas.microsoft.com/office/drawing/2014/main" id="{0CC3F3DC-F4B1-DBD8-6A9C-A87C65172A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062005" y="491431"/>
            <a:ext cx="1159713" cy="1159713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5854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2700" y="1667932"/>
            <a:ext cx="3594100" cy="307551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se the congruence markers in the given figure to determine the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 Prep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FF15CBC4-BEBF-F8FC-4FC9-223E249280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7200" y="1164497"/>
            <a:ext cx="5172539" cy="3810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141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7EDDD586-5578-9670-E1F6-A25F0916A29D}"/>
              </a:ext>
            </a:extLst>
          </p:cNvPr>
          <p:cNvSpPr/>
          <p:nvPr/>
        </p:nvSpPr>
        <p:spPr>
          <a:xfrm>
            <a:off x="5291667" y="0"/>
            <a:ext cx="3852333" cy="51435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59966" y="266700"/>
            <a:ext cx="3268133" cy="44767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By the HL theorem, the two triangles are congruent, which means their corresponding parts are congruent. The three angles in the top-right create a straight line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en-US" dirty="0"/>
              <a:t>). So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° + 50°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 = 180°</a:t>
            </a:r>
            <a:r>
              <a:rPr lang="en-US" dirty="0"/>
              <a:t>, therefo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0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 Prep (Solution)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FF15CBC4-BEBF-F8FC-4FC9-223E249280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7200" y="1164497"/>
            <a:ext cx="5172539" cy="3810554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D546868-F29B-CE35-25C6-7608A6048F1D}"/>
              </a:ext>
            </a:extLst>
          </p:cNvPr>
          <p:cNvCxnSpPr/>
          <p:nvPr/>
        </p:nvCxnSpPr>
        <p:spPr>
          <a:xfrm>
            <a:off x="2628900" y="3086100"/>
            <a:ext cx="203200" cy="84667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60E4DD2-9E1F-EBA6-A579-3B17C817B0E3}"/>
              </a:ext>
            </a:extLst>
          </p:cNvPr>
          <p:cNvCxnSpPr/>
          <p:nvPr/>
        </p:nvCxnSpPr>
        <p:spPr>
          <a:xfrm>
            <a:off x="2730500" y="2959707"/>
            <a:ext cx="203200" cy="84667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5" name="Content Placeholder 19">
            <a:extLst>
              <a:ext uri="{FF2B5EF4-FFF2-40B4-BE49-F238E27FC236}">
                <a16:creationId xmlns:a16="http://schemas.microsoft.com/office/drawing/2014/main" id="{A6BBD648-5BF2-18DB-1AF2-EF1ACBF58A25}"/>
              </a:ext>
            </a:extLst>
          </p:cNvPr>
          <p:cNvSpPr txBox="1">
            <a:spLocks/>
          </p:cNvSpPr>
          <p:nvPr/>
        </p:nvSpPr>
        <p:spPr>
          <a:xfrm>
            <a:off x="3462867" y="1392766"/>
            <a:ext cx="550333" cy="372536"/>
          </a:xfrm>
          <a:prstGeom prst="rect">
            <a:avLst/>
          </a:prstGeom>
        </p:spPr>
        <p:txBody>
          <a:bodyPr vert="horz" lIns="91435" tIns="45718" rIns="91435" bIns="45718">
            <a:normAutofit fontScale="77500" lnSpcReduction="2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°</a:t>
            </a:r>
          </a:p>
        </p:txBody>
      </p:sp>
      <p:sp>
        <p:nvSpPr>
          <p:cNvPr id="16" name="Content Placeholder 19">
            <a:extLst>
              <a:ext uri="{FF2B5EF4-FFF2-40B4-BE49-F238E27FC236}">
                <a16:creationId xmlns:a16="http://schemas.microsoft.com/office/drawing/2014/main" id="{4917166E-4C51-37D9-4344-9DB2A855D626}"/>
              </a:ext>
            </a:extLst>
          </p:cNvPr>
          <p:cNvSpPr txBox="1">
            <a:spLocks/>
          </p:cNvSpPr>
          <p:nvPr/>
        </p:nvSpPr>
        <p:spPr>
          <a:xfrm>
            <a:off x="3818467" y="1765302"/>
            <a:ext cx="550333" cy="372536"/>
          </a:xfrm>
          <a:prstGeom prst="rect">
            <a:avLst/>
          </a:prstGeom>
        </p:spPr>
        <p:txBody>
          <a:bodyPr vert="horz" lIns="91435" tIns="45718" rIns="91435" bIns="45718">
            <a:normAutofit fontScale="77500" lnSpcReduction="2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°</a:t>
            </a:r>
          </a:p>
        </p:txBody>
      </p:sp>
    </p:spTree>
    <p:extLst>
      <p:ext uri="{BB962C8B-B14F-4D97-AF65-F5344CB8AC3E}">
        <p14:creationId xmlns:p14="http://schemas.microsoft.com/office/powerpoint/2010/main" val="206858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we justify that two triangles are congruent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386748"/>
          </a:xfrm>
        </p:spPr>
        <p:txBody>
          <a:bodyPr>
            <a:normAutofit/>
          </a:bodyPr>
          <a:lstStyle/>
          <a:p>
            <a:r>
              <a:rPr lang="en-US" dirty="0"/>
              <a:t>Determine the minimum information needed to prove triangles are congruent.</a:t>
            </a:r>
          </a:p>
          <a:p>
            <a:r>
              <a:rPr lang="en-US" dirty="0"/>
              <a:t>Prove that given triangles are congruent using different congruence theorem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48274" y="1309352"/>
            <a:ext cx="3438525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</a:t>
            </a:r>
            <a:r>
              <a:rPr lang="en-US" b="1" i="1" dirty="0"/>
              <a:t>only 1 or 2 parts</a:t>
            </a:r>
            <a:r>
              <a:rPr lang="en-US" dirty="0"/>
              <a:t> of a pair of triangles are congruent, this does </a:t>
            </a:r>
            <a:r>
              <a:rPr lang="en-US" b="1" u="sng" dirty="0"/>
              <a:t>not</a:t>
            </a:r>
            <a:r>
              <a:rPr lang="en-US" dirty="0"/>
              <a:t> guarantee that the pair of triangles are congruent. It is very possible that they</a:t>
            </a:r>
            <a:br>
              <a:rPr lang="en-US" dirty="0"/>
            </a:br>
            <a:r>
              <a:rPr lang="en-US" dirty="0"/>
              <a:t>are not congruen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o Wants to Be a Math Master?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C7B4CE2F-15C2-DC9C-D86B-4FAB30E137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7200" y="3021638"/>
            <a:ext cx="4714875" cy="1343025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6F1D3102-C01E-68DC-687D-CC5A58C737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14362" y="1455112"/>
            <a:ext cx="440055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271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eate a list of all the combinations of 3 parts that we could measure.</a:t>
            </a:r>
          </a:p>
          <a:p>
            <a:pPr lvl="1"/>
            <a:r>
              <a:rPr lang="en-US" dirty="0"/>
              <a:t>Use “S” to represent a side.</a:t>
            </a:r>
          </a:p>
          <a:p>
            <a:pPr lvl="1"/>
            <a:r>
              <a:rPr lang="en-US" dirty="0"/>
              <a:t>Use “A” to represent an angle.</a:t>
            </a:r>
          </a:p>
          <a:p>
            <a:pPr lvl="1"/>
            <a:r>
              <a:rPr lang="en-US" dirty="0"/>
              <a:t>For example, if we needed all 6 parts,</a:t>
            </a:r>
            <a:br>
              <a:rPr lang="en-US" dirty="0"/>
            </a:br>
            <a:r>
              <a:rPr lang="en-US" dirty="0"/>
              <a:t>we could write that as </a:t>
            </a:r>
            <a:r>
              <a:rPr lang="en-US" dirty="0" err="1"/>
              <a:t>SASASA</a:t>
            </a:r>
            <a:r>
              <a:rPr lang="en-US" dirty="0"/>
              <a:t>.</a:t>
            </a:r>
          </a:p>
          <a:p>
            <a:pPr lvl="2"/>
            <a:r>
              <a:rPr lang="en-US" dirty="0"/>
              <a:t>We read or label a triangle either</a:t>
            </a:r>
            <a:br>
              <a:rPr lang="en-US" dirty="0"/>
            </a:br>
            <a:r>
              <a:rPr lang="en-US" dirty="0"/>
              <a:t>clockwise or counterclockwis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Congruence Possibilities</a:t>
            </a:r>
            <a:endParaRPr lang="en-US" dirty="0">
              <a:highlight>
                <a:srgbClr val="FFFF00"/>
              </a:highlight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29FABBA-E6E7-0878-BCD2-1CF6F4933344}"/>
              </a:ext>
            </a:extLst>
          </p:cNvPr>
          <p:cNvGrpSpPr/>
          <p:nvPr/>
        </p:nvGrpSpPr>
        <p:grpSpPr>
          <a:xfrm>
            <a:off x="4920597" y="1528389"/>
            <a:ext cx="3586516" cy="3586516"/>
            <a:chOff x="4717400" y="1536855"/>
            <a:chExt cx="3586516" cy="3586516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24FFF7B-054D-204E-D21A-7CF72E55C1B5}"/>
                </a:ext>
              </a:extLst>
            </p:cNvPr>
            <p:cNvSpPr/>
            <p:nvPr/>
          </p:nvSpPr>
          <p:spPr>
            <a:xfrm>
              <a:off x="5629228" y="3171175"/>
              <a:ext cx="391159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A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DF11788-C299-A55C-27DF-26317B074090}"/>
                </a:ext>
              </a:extLst>
            </p:cNvPr>
            <p:cNvGrpSpPr/>
            <p:nvPr/>
          </p:nvGrpSpPr>
          <p:grpSpPr>
            <a:xfrm>
              <a:off x="4717400" y="1536855"/>
              <a:ext cx="3586516" cy="3586516"/>
              <a:chOff x="4717400" y="1536855"/>
              <a:chExt cx="3586516" cy="3586516"/>
            </a:xfrm>
          </p:grpSpPr>
          <p:sp>
            <p:nvSpPr>
              <p:cNvPr id="3" name="Arrow: Circular 2">
                <a:extLst>
                  <a:ext uri="{FF2B5EF4-FFF2-40B4-BE49-F238E27FC236}">
                    <a16:creationId xmlns:a16="http://schemas.microsoft.com/office/drawing/2014/main" id="{D605E25F-DB55-ABBB-B2E8-84E2F9EE2E90}"/>
                  </a:ext>
                </a:extLst>
              </p:cNvPr>
              <p:cNvSpPr/>
              <p:nvPr/>
            </p:nvSpPr>
            <p:spPr>
              <a:xfrm>
                <a:off x="4717400" y="1536855"/>
                <a:ext cx="3586516" cy="3586516"/>
              </a:xfrm>
              <a:prstGeom prst="circularArrow">
                <a:avLst>
                  <a:gd name="adj1" fmla="val 5871"/>
                  <a:gd name="adj2" fmla="val 1155392"/>
                  <a:gd name="adj3" fmla="val 20429577"/>
                  <a:gd name="adj4" fmla="val 3805639"/>
                  <a:gd name="adj5" fmla="val 9430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DCBA25">
                    <a:alpha val="50196"/>
                  </a:srgb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id="{DD306DEF-5FC5-6039-B5BC-4D8DAE94BA0B}"/>
                  </a:ext>
                </a:extLst>
              </p:cNvPr>
              <p:cNvSpPr/>
              <p:nvPr/>
            </p:nvSpPr>
            <p:spPr>
              <a:xfrm>
                <a:off x="5512083" y="2651769"/>
                <a:ext cx="2278162" cy="914400"/>
              </a:xfrm>
              <a:prstGeom prst="triangle">
                <a:avLst>
                  <a:gd name="adj" fmla="val 31193"/>
                </a:avLst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E6324B1-A4E5-317B-D797-6EA0A783A166}"/>
                  </a:ext>
                </a:extLst>
              </p:cNvPr>
              <p:cNvSpPr/>
              <p:nvPr/>
            </p:nvSpPr>
            <p:spPr>
              <a:xfrm>
                <a:off x="6360172" y="3534999"/>
                <a:ext cx="391159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cap="none" spc="0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chemeClr val="accent2">
                        <a:lumMod val="40000"/>
                        <a:lumOff val="60000"/>
                      </a:schemeClr>
                    </a:solidFill>
                    <a:effectLst/>
                  </a:rPr>
                  <a:t>S</a:t>
                </a:r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93B7E5F-22F2-7A1E-1018-D9159627DDA1}"/>
                  </a:ext>
                </a:extLst>
              </p:cNvPr>
              <p:cNvSpPr/>
              <p:nvPr/>
            </p:nvSpPr>
            <p:spPr>
              <a:xfrm rot="18493931">
                <a:off x="5530715" y="2709828"/>
                <a:ext cx="391159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cap="none" spc="0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chemeClr val="accent2">
                        <a:lumMod val="40000"/>
                        <a:lumOff val="60000"/>
                      </a:schemeClr>
                    </a:solidFill>
                    <a:effectLst/>
                  </a:rPr>
                  <a:t>S</a:t>
                </a: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0EFF9CD-2E9C-94BA-01B9-0B52B560DA50}"/>
                  </a:ext>
                </a:extLst>
              </p:cNvPr>
              <p:cNvSpPr/>
              <p:nvPr/>
            </p:nvSpPr>
            <p:spPr>
              <a:xfrm rot="1824319">
                <a:off x="6822757" y="2641208"/>
                <a:ext cx="391159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cap="none" spc="0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chemeClr val="accent2">
                        <a:lumMod val="40000"/>
                        <a:lumOff val="60000"/>
                      </a:schemeClr>
                    </a:solidFill>
                    <a:effectLst/>
                  </a:rPr>
                  <a:t>S</a:t>
                </a: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5FCAB17-DAD7-E57F-A105-319516D0F29F}"/>
                  </a:ext>
                </a:extLst>
              </p:cNvPr>
              <p:cNvSpPr/>
              <p:nvPr/>
            </p:nvSpPr>
            <p:spPr>
              <a:xfrm>
                <a:off x="6050848" y="2651769"/>
                <a:ext cx="391159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cap="none" spc="0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chemeClr val="accent2">
                        <a:lumMod val="40000"/>
                        <a:lumOff val="60000"/>
                      </a:schemeClr>
                    </a:solidFill>
                    <a:effectLst/>
                  </a:rPr>
                  <a:t>A</a:t>
                </a:r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B7DB4D8-9C2E-E638-4DAC-BA234F4E3E85}"/>
                </a:ext>
              </a:extLst>
            </p:cNvPr>
            <p:cNvSpPr/>
            <p:nvPr/>
          </p:nvSpPr>
          <p:spPr>
            <a:xfrm>
              <a:off x="7005562" y="3171175"/>
              <a:ext cx="391159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9453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re are only 6 options to test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Congruence Possibilities</a:t>
            </a:r>
          </a:p>
        </p:txBody>
      </p:sp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7B241FAB-B2FC-7455-C2E5-AD776B6CE41C}"/>
              </a:ext>
            </a:extLst>
          </p:cNvPr>
          <p:cNvSpPr txBox="1">
            <a:spLocks/>
          </p:cNvSpPr>
          <p:nvPr/>
        </p:nvSpPr>
        <p:spPr>
          <a:xfrm>
            <a:off x="457200" y="1777180"/>
            <a:ext cx="4114800" cy="296793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ide–Side–Side (SSS)</a:t>
            </a:r>
          </a:p>
          <a:p>
            <a:r>
              <a:rPr lang="en-US" dirty="0"/>
              <a:t>Side–Side–Angle (</a:t>
            </a:r>
            <a:r>
              <a:rPr lang="en-US" dirty="0" err="1"/>
              <a:t>SSA</a:t>
            </a:r>
            <a:r>
              <a:rPr lang="en-US" dirty="0"/>
              <a:t>)</a:t>
            </a:r>
          </a:p>
          <a:p>
            <a:r>
              <a:rPr lang="en-US" dirty="0"/>
              <a:t>Side–Angle–Side (SAS)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7821C74A-C290-E715-9822-0FE596F1A0F0}"/>
              </a:ext>
            </a:extLst>
          </p:cNvPr>
          <p:cNvSpPr txBox="1">
            <a:spLocks/>
          </p:cNvSpPr>
          <p:nvPr/>
        </p:nvSpPr>
        <p:spPr>
          <a:xfrm>
            <a:off x="4572000" y="1777180"/>
            <a:ext cx="4114800" cy="2967931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ngle–Angle–Angle (AAA)</a:t>
            </a:r>
          </a:p>
          <a:p>
            <a:r>
              <a:rPr lang="en-US" dirty="0"/>
              <a:t>Angle–Angle–Side (AAS)</a:t>
            </a:r>
          </a:p>
          <a:p>
            <a:r>
              <a:rPr lang="en-US" dirty="0"/>
              <a:t>Angle–Side–Angle (ASA)</a:t>
            </a:r>
          </a:p>
        </p:txBody>
      </p:sp>
    </p:spTree>
    <p:extLst>
      <p:ext uri="{BB962C8B-B14F-4D97-AF65-F5344CB8AC3E}">
        <p14:creationId xmlns:p14="http://schemas.microsoft.com/office/powerpoint/2010/main" val="240760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6943</TotalTime>
  <Words>2537</Words>
  <Application>Microsoft Macintosh PowerPoint</Application>
  <PresentationFormat>On-screen Show (16:9)</PresentationFormat>
  <Paragraphs>263</Paragraphs>
  <Slides>47</Slides>
  <Notes>27</Notes>
  <HiddenSlides>4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4" baseType="lpstr">
      <vt:lpstr>Arial</vt:lpstr>
      <vt:lpstr>Calibri</vt:lpstr>
      <vt:lpstr>Open Sans</vt:lpstr>
      <vt:lpstr>Times New Roman</vt:lpstr>
      <vt:lpstr>Wingdings 2</vt:lpstr>
      <vt:lpstr>LEARN theme</vt:lpstr>
      <vt:lpstr>Equation</vt:lpstr>
      <vt:lpstr>PowerPoint Presentation</vt:lpstr>
      <vt:lpstr>Countdown to Congruence</vt:lpstr>
      <vt:lpstr>Who Wants to Be a Math Master?</vt:lpstr>
      <vt:lpstr>Who Wants to Be a Math Master?</vt:lpstr>
      <vt:lpstr>Essential Question</vt:lpstr>
      <vt:lpstr>Lesson Objectives</vt:lpstr>
      <vt:lpstr>Who Wants to Be a Math Master?</vt:lpstr>
      <vt:lpstr>Triangle Congruence Possibilities</vt:lpstr>
      <vt:lpstr>Triangle Congruence Possibilities</vt:lpstr>
      <vt:lpstr>Exploring the Possibilities</vt:lpstr>
      <vt:lpstr>Can You Match My Triangle?</vt:lpstr>
      <vt:lpstr>Can You Match My Triangle?</vt:lpstr>
      <vt:lpstr>Can You Match My Triangle?</vt:lpstr>
      <vt:lpstr>Can You Match My Triangle?</vt:lpstr>
      <vt:lpstr>Did You Match My Triangle?</vt:lpstr>
      <vt:lpstr>Can You Match My Triangle?</vt:lpstr>
      <vt:lpstr>Can You Match My Triangle?</vt:lpstr>
      <vt:lpstr>Can You Match My Triangle?</vt:lpstr>
      <vt:lpstr>Did You Match My Triangle?</vt:lpstr>
      <vt:lpstr>Did You Match My Triangle?</vt:lpstr>
      <vt:lpstr>Can You Match My Triangle?</vt:lpstr>
      <vt:lpstr>Can You Match My Triangle?</vt:lpstr>
      <vt:lpstr>Can You Match My Triangle?</vt:lpstr>
      <vt:lpstr>Did You Match My Triangle?</vt:lpstr>
      <vt:lpstr>What Can We Conclude?</vt:lpstr>
      <vt:lpstr>Writing a Mathematical Conjecture</vt:lpstr>
      <vt:lpstr>Triangle Congruence Theorems</vt:lpstr>
      <vt:lpstr>Exploring the Possibilities</vt:lpstr>
      <vt:lpstr>Can You Match My Triangle?</vt:lpstr>
      <vt:lpstr>Can You Match My Triangle?</vt:lpstr>
      <vt:lpstr>Can You Match My Triangle?</vt:lpstr>
      <vt:lpstr>Did You Match My Triangle?</vt:lpstr>
      <vt:lpstr>Did You Match My Triangle?</vt:lpstr>
      <vt:lpstr>Can You Match My Triangle?</vt:lpstr>
      <vt:lpstr>Can You Match My Triangle?</vt:lpstr>
      <vt:lpstr>Did You Match My Triangle?</vt:lpstr>
      <vt:lpstr>Can You Match My Triangle?</vt:lpstr>
      <vt:lpstr>Can You Match My Triangle?</vt:lpstr>
      <vt:lpstr>Did You Match My Triangle?</vt:lpstr>
      <vt:lpstr>Complete Each Conjecture</vt:lpstr>
      <vt:lpstr>Triangle Congruence Theorems</vt:lpstr>
      <vt:lpstr>Triangle Congruence Theorem: HL</vt:lpstr>
      <vt:lpstr>Triangle Congruence Theorem: HL</vt:lpstr>
      <vt:lpstr>Let’s Make a Proof</vt:lpstr>
      <vt:lpstr>Phone a Friend</vt:lpstr>
      <vt:lpstr>ACT Prep</vt:lpstr>
      <vt:lpstr>ACT Prep (Solution)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ntdown to Congruence</dc:title>
  <dc:subject/>
  <dc:creator>K20 Center</dc:creator>
  <cp:keywords/>
  <dc:description/>
  <cp:lastModifiedBy>Gracia, Ann M.</cp:lastModifiedBy>
  <cp:revision>46</cp:revision>
  <dcterms:created xsi:type="dcterms:W3CDTF">2023-12-20T13:21:48Z</dcterms:created>
  <dcterms:modified xsi:type="dcterms:W3CDTF">2024-02-20T20:17:12Z</dcterms:modified>
  <cp:category/>
</cp:coreProperties>
</file>